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587B" w:rsidRDefault="00C1587B" w:rsidP="00325E52">
      <w:pPr>
        <w:bidi/>
        <w:spacing w:after="0"/>
        <w:rPr>
          <w:rFonts w:ascii="Adobe Arabic" w:hAnsi="Adobe Arabic" w:cs="Adobe Arabic"/>
          <w:sz w:val="28"/>
          <w:szCs w:val="28"/>
        </w:rPr>
      </w:pPr>
    </w:p>
    <w:tbl>
      <w:tblPr>
        <w:tblStyle w:val="Grilledutableau"/>
        <w:bidiVisual/>
        <w:tblW w:w="0" w:type="auto"/>
        <w:tblLook w:val="04A0"/>
      </w:tblPr>
      <w:tblGrid>
        <w:gridCol w:w="5045"/>
        <w:gridCol w:w="257"/>
        <w:gridCol w:w="4988"/>
        <w:gridCol w:w="316"/>
      </w:tblGrid>
      <w:tr w:rsidR="00600078" w:rsidTr="00600078">
        <w:tc>
          <w:tcPr>
            <w:tcW w:w="5045" w:type="dxa"/>
          </w:tcPr>
          <w:p w:rsidR="00600078" w:rsidRDefault="00A93EF2" w:rsidP="00A93EF2">
            <w:pPr>
              <w:tabs>
                <w:tab w:val="left" w:pos="3679"/>
              </w:tabs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تصحيح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بكالوريا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تجريبي رياضي </w:t>
            </w:r>
            <w:r>
              <w:rPr>
                <w:rFonts w:ascii="Adobe Arabic" w:hAnsi="Adobe Arabic" w:cs="Adobe Arabic"/>
                <w:sz w:val="28"/>
                <w:szCs w:val="28"/>
                <w:rtl/>
              </w:rPr>
              <w:tab/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2018/2019</w:t>
            </w:r>
          </w:p>
        </w:tc>
        <w:tc>
          <w:tcPr>
            <w:tcW w:w="257" w:type="dxa"/>
          </w:tcPr>
          <w:p w:rsidR="00600078" w:rsidRDefault="00600078" w:rsidP="00C1587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4988" w:type="dxa"/>
          </w:tcPr>
          <w:p w:rsidR="00600078" w:rsidRDefault="00A93EF2" w:rsidP="00C1587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موضوع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الأول </w:t>
            </w:r>
          </w:p>
        </w:tc>
        <w:tc>
          <w:tcPr>
            <w:tcW w:w="316" w:type="dxa"/>
          </w:tcPr>
          <w:p w:rsidR="00600078" w:rsidRDefault="00600078" w:rsidP="00C1587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</w:tr>
      <w:tr w:rsidR="00600078" w:rsidTr="00600078">
        <w:tc>
          <w:tcPr>
            <w:tcW w:w="5045" w:type="dxa"/>
          </w:tcPr>
          <w:p w:rsidR="00600078" w:rsidRPr="00A93EF2" w:rsidRDefault="00845E13" w:rsidP="00600078">
            <w:pPr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</w:pPr>
            <w:r w:rsidRPr="00845E13">
              <w:rPr>
                <w:rFonts w:ascii="Adobe Arabic" w:hAnsi="Adobe Arabic" w:cs="Adobe Arabic"/>
                <w:noProof/>
                <w:sz w:val="28"/>
                <w:szCs w:val="28"/>
                <w:rtl/>
              </w:rPr>
              <w:pict>
                <v:group id="_x0000_s1183" style="position:absolute;left:0;text-align:left;margin-left:8.55pt;margin-top:2.25pt;width:158.75pt;height:111.65pt;z-index:251664384;mso-position-horizontal-relative:text;mso-position-vertical-relative:text" coordorigin="6641,775" coordsize="3175,2233">
                  <v:oval id="_x0000_s1184" style="position:absolute;left:7914;top:1227;width:363;height:401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185" type="#_x0000_t32" style="position:absolute;left:6937;top:1440;width:2342;height:0;flip:y" o:connectortype="straight"/>
                  <v:shape id="_x0000_s1186" type="#_x0000_t32" style="position:absolute;left:6937;top:1440;width:0;height:676" o:connectortype="straight"/>
                  <v:shape id="_x0000_s1187" type="#_x0000_t32" style="position:absolute;left:6937;top:2116;width:363;height:0" o:connectortype="straight"/>
                  <v:group id="_x0000_s1188" style="position:absolute;left:7127;top:1935;width:1043;height:316;mso-position-horizontal-relative:margin" coordorigin="6438,6694" coordsize="1043,316">
                    <v:oval id="_x0000_s1189" style="position:absolute;left:6438;top:6694;width:285;height:285"/>
                    <v:oval id="_x0000_s1190" style="position:absolute;left:6544;top:6694;width:285;height:285"/>
                    <v:oval id="_x0000_s1191" style="position:absolute;left:6650;top:6694;width:285;height:285"/>
                    <v:oval id="_x0000_s1192" style="position:absolute;left:6756;top:6694;width:285;height:285"/>
                    <v:oval id="_x0000_s1193" style="position:absolute;left:6862;top:6694;width:285;height:285"/>
                    <v:oval id="_x0000_s1194" style="position:absolute;left:6968;top:6694;width:285;height:285"/>
                    <v:oval id="_x0000_s1195" style="position:absolute;left:7074;top:6694;width:285;height:285"/>
                    <v:oval id="_x0000_s1196" style="position:absolute;left:7179;top:6694;width:285;height:285" filled="f"/>
                    <v:shape id="_x0000_s1197" style="position:absolute;left:7269;top:6812;width:212;height:198;mso-position-horizontal:absolute;mso-position-vertical:absolute" coordsize="212,198" path="m90,109c99,94,101,66,105,49v4,-17,2,-35,12,-42c127,,154,7,165,10v11,3,20,8,21,18c187,38,170,62,174,70v4,8,34,-10,36,6c212,92,204,149,186,169v-18,20,-57,25,-87,27c69,198,12,190,6,181,,172,49,154,63,142,77,130,85,116,90,109xe" stroked="f">
                      <v:path arrowok="t"/>
                    </v:shape>
                  </v:group>
                  <v:shape id="_x0000_s1198" type="#_x0000_t32" style="position:absolute;left:8157;top:2116;width:262;height:0" o:connectortype="straight"/>
                  <v:rect id="_x0000_s1199" style="position:absolute;left:8419;top:2013;width:652;height:181"/>
                  <v:shape id="_x0000_s1200" type="#_x0000_t32" style="position:absolute;left:9071;top:2116;width:208;height:1" o:connectortype="straight"/>
                  <v:shape id="_x0000_s1201" type="#_x0000_t32" style="position:absolute;left:9279;top:1440;width:0;height:676" o:connectortype="straight"/>
                  <v:shape id="_x0000_s1202" type="#_x0000_t32" style="position:absolute;left:9279;top:2116;width:0;height:624" o:connectortype="straight">
                    <v:stroke endarrow="block"/>
                  </v:shape>
                  <v:shape id="_x0000_s1203" type="#_x0000_t32" style="position:absolute;left:8277;top:2116;width:0;height:626" o:connectortype="straight">
                    <v:stroke endarrow="block"/>
                  </v:shape>
                  <v:group id="_x0000_s1204" style="position:absolute;left:6641;top:2075;width:570;height:701" coordorigin="6215,3228" coordsize="570,701">
                    <v:oval id="_x0000_s1205" style="position:absolute;left:6455;top:3228;width:85;height:85;mso-position-horizontal-relative:margin" fillcolor="black"/>
                    <v:line id="_x0000_s1206" style="position:absolute" from="6500,3304" to="6500,3758" strokeweight="1pt"/>
                    <v:line id="_x0000_s1207" style="position:absolute" from="6287,3815" to="6712,3815" strokeweight="1.5pt"/>
                    <v:line id="_x0000_s1208" style="position:absolute" from="6215,3758" to="6785,3758" strokeweight="1.5pt"/>
                    <v:line id="_x0000_s1209" style="position:absolute" from="6358,3872" to="6641,3872" strokeweight="1.5pt"/>
                    <v:line id="_x0000_s1210" style="position:absolute" from="6429,3929" to="6571,3929" strokeweight="1.5pt"/>
                  </v:group>
                  <v:oval id="_x0000_s1211" style="position:absolute;left:8241;top:2075;width:85;height:85;mso-position-horizontal-relative:margin" fillcolor="black"/>
                  <v:oval id="_x0000_s1212" style="position:absolute;left:9240;top:2053;width:85;height:85;mso-position-horizontal-relative:margin" fillcolor="black"/>
                  <v:shape id="_x0000_s1213" type="#_x0000_t32" style="position:absolute;left:7836;top:1188;width:583;height:0" o:connectortype="straight">
                    <v:stroke endarrow="block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214" type="#_x0000_t202" style="position:absolute;left:7802;top:775;width:562;height:626;mso-wrap-style:none" filled="f" stroked="f">
                    <v:textbox>
                      <w:txbxContent>
                        <w:p w:rsidR="003C539F" w:rsidRDefault="003C539F" w:rsidP="00600078">
                          <w:r w:rsidRPr="00763254">
                            <w:rPr>
                              <w:position w:val="-4"/>
                            </w:rPr>
                            <w:object w:dxaOrig="220" w:dyaOrig="260">
                              <v:shapetype id="_x0000_t75" coordsize="21600,21600" o:spt="75" o:preferrelative="t" path="m@4@5l@4@11@9@11@9@5xe" filled="f" stroked="f">
                                <v:stroke joinstyle="miter"/>
                                <v:formulas>
                                  <v:f eqn="if lineDrawn pixelLineWidth 0"/>
                                  <v:f eqn="sum @0 1 0"/>
                                  <v:f eqn="sum 0 0 @1"/>
                                  <v:f eqn="prod @2 1 2"/>
                                  <v:f eqn="prod @3 21600 pixelWidth"/>
                                  <v:f eqn="prod @3 21600 pixelHeight"/>
                                  <v:f eqn="sum @0 0 1"/>
                                  <v:f eqn="prod @6 1 2"/>
                                  <v:f eqn="prod @7 21600 pixelWidth"/>
                                  <v:f eqn="sum @8 21600 0"/>
                                  <v:f eqn="prod @7 21600 pixelHeight"/>
                                  <v:f eqn="sum @10 21600 0"/>
                                </v:formulas>
                                <v:path o:extrusionok="f" gradientshapeok="t" o:connecttype="rect"/>
                                <o:lock v:ext="edit" aspectratio="t"/>
                              </v:shapetype>
                              <v:shape id="_x0000_i1025" type="#_x0000_t75" style="width:13.6pt;height:16.3pt" o:ole="">
                                <v:imagedata r:id="rId6" o:title=""/>
                              </v:shape>
                              <o:OLEObject Type="Embed" ProgID="Equation.DSMT4" ShapeID="_x0000_i1025" DrawAspect="Content" ObjectID="_1620370997" r:id="rId7"/>
                            </w:object>
                          </w:r>
                        </w:p>
                      </w:txbxContent>
                    </v:textbox>
                  </v:shape>
                  <v:shape id="_x0000_s1215" type="#_x0000_t202" style="position:absolute;left:8526;top:1045;width:477;height:508;mso-wrap-style:none" filled="f" stroked="f">
                    <v:textbox style="mso-next-textbox:#_x0000_s1215">
                      <w:txbxContent>
                        <w:p w:rsidR="003C539F" w:rsidRDefault="003C539F" w:rsidP="00600078">
                          <w:r w:rsidRPr="00641DD9">
                            <w:rPr>
                              <w:position w:val="-4"/>
                            </w:rPr>
                            <w:object w:dxaOrig="139" w:dyaOrig="260">
                              <v:shape id="_x0000_i1026" type="#_x0000_t75" style="width:9.5pt;height:17.65pt" o:ole="">
                                <v:imagedata r:id="rId8" o:title=""/>
                              </v:shape>
                              <o:OLEObject Type="Embed" ProgID="Equation.DSMT4" ShapeID="_x0000_i1026" DrawAspect="Content" ObjectID="_1620370998" r:id="rId9"/>
                            </w:object>
                          </w:r>
                        </w:p>
                      </w:txbxContent>
                    </v:textbox>
                  </v:shape>
                  <v:shape id="_x0000_s1216" type="#_x0000_t202" style="position:absolute;left:7748;top:2268;width:609;height:625;mso-wrap-style:none" filled="f" stroked="f">
                    <v:textbox>
                      <w:txbxContent>
                        <w:p w:rsidR="003C539F" w:rsidRDefault="003C539F" w:rsidP="00600078">
                          <w:r w:rsidRPr="00641DD9">
                            <w:rPr>
                              <w:position w:val="-12"/>
                            </w:rPr>
                            <w:object w:dxaOrig="279" w:dyaOrig="360">
                              <v:shape id="_x0000_i1027" type="#_x0000_t75" style="width:16.3pt;height:20.4pt" o:ole="">
                                <v:imagedata r:id="rId10" o:title=""/>
                              </v:shape>
                              <o:OLEObject Type="Embed" ProgID="Equation.DSMT4" ShapeID="_x0000_i1027" DrawAspect="Content" ObjectID="_1620370999" r:id="rId11"/>
                            </w:object>
                          </w:r>
                        </w:p>
                      </w:txbxContent>
                    </v:textbox>
                  </v:shape>
                  <v:shape id="_x0000_s1217" type="#_x0000_t32" style="position:absolute;left:8326;top:1440;width:577;height:0" o:connectortype="straight">
                    <v:stroke endarrow="block"/>
                  </v:shape>
                  <v:shape id="_x0000_s1218" type="#_x0000_t202" style="position:absolute;left:9176;top:2194;width:640;height:814;mso-wrap-style:none" filled="f" stroked="f">
                    <v:textbox style="mso-fit-shape-to-text:t">
                      <w:txbxContent>
                        <w:p w:rsidR="003C539F" w:rsidRDefault="003C539F" w:rsidP="00600078">
                          <w:r w:rsidRPr="00641DD9">
                            <w:rPr>
                              <w:position w:val="-12"/>
                            </w:rPr>
                            <w:object w:dxaOrig="300" w:dyaOrig="360">
                              <v:shape id="_x0000_i1028" type="#_x0000_t75" style="width:17.65pt;height:21.75pt" o:ole="">
                                <v:imagedata r:id="rId12" o:title=""/>
                              </v:shape>
                              <o:OLEObject Type="Embed" ProgID="Equation.DSMT4" ShapeID="_x0000_i1028" DrawAspect="Content" ObjectID="_1620371000" r:id="rId13"/>
                            </w:object>
                          </w:r>
                        </w:p>
                      </w:txbxContent>
                    </v:textbox>
                  </v:shape>
                  <v:shape id="_x0000_s1219" type="#_x0000_t202" style="position:absolute;left:8484;top:2078;width:578;height:527;mso-wrap-style:none" filled="f" stroked="f">
                    <v:textbox>
                      <w:txbxContent>
                        <w:p w:rsidR="003C539F" w:rsidRDefault="003C539F" w:rsidP="00600078">
                          <w:r w:rsidRPr="00763254">
                            <w:rPr>
                              <w:position w:val="-4"/>
                            </w:rPr>
                            <w:object w:dxaOrig="260" w:dyaOrig="260">
                              <v:shape id="_x0000_i1029" type="#_x0000_t75" style="width:14.25pt;height:14.25pt" o:ole="">
                                <v:imagedata r:id="rId14" o:title=""/>
                              </v:shape>
                              <o:OLEObject Type="Embed" ProgID="Equation.DSMT4" ShapeID="_x0000_i1029" DrawAspect="Content" ObjectID="_1620371001" r:id="rId15"/>
                            </w:object>
                          </w:r>
                        </w:p>
                      </w:txbxContent>
                    </v:textbox>
                  </v:shape>
                  <v:shape id="_x0000_s1220" type="#_x0000_t202" style="position:absolute;left:7082;top:2145;width:1009;height:440;mso-wrap-style:none" filled="f" stroked="f">
                    <v:textbox>
                      <w:txbxContent>
                        <w:p w:rsidR="003C539F" w:rsidRDefault="003C539F" w:rsidP="00600078">
                          <w:r w:rsidRPr="00C15CF5">
                            <w:rPr>
                              <w:position w:val="-10"/>
                            </w:rPr>
                            <w:object w:dxaOrig="560" w:dyaOrig="320">
                              <v:shape id="_x0000_i1030" type="#_x0000_t75" style="width:36pt;height:21.05pt" o:ole="">
                                <v:imagedata r:id="rId16" o:title=""/>
                              </v:shape>
                              <o:OLEObject Type="Embed" ProgID="Equation.DSMT4" ShapeID="_x0000_i1030" DrawAspect="Content" ObjectID="_1620371002" r:id="rId17"/>
                            </w:object>
                          </w:r>
                        </w:p>
                      </w:txbxContent>
                    </v:textbox>
                  </v:shape>
                  <v:shape id="_x0000_s1221" type="#_x0000_t202" style="position:absolute;left:8419;top:1451;width:699;height:778;mso-wrap-style:none" filled="f" stroked="f">
                    <v:textbox style="mso-fit-shape-to-text:t">
                      <w:txbxContent>
                        <w:p w:rsidR="003C539F" w:rsidRDefault="003C539F" w:rsidP="00600078">
                          <w:r w:rsidRPr="00C15CF5">
                            <w:rPr>
                              <w:position w:val="-12"/>
                            </w:rPr>
                            <w:object w:dxaOrig="380" w:dyaOrig="360">
                              <v:shape id="_x0000_i1031" type="#_x0000_t75" style="width:20.4pt;height:19.7pt" o:ole="">
                                <v:imagedata r:id="rId18" o:title=""/>
                              </v:shape>
                              <o:OLEObject Type="Embed" ProgID="Equation.DSMT4" ShapeID="_x0000_i1031" DrawAspect="Content" ObjectID="_1620371003" r:id="rId19"/>
                            </w:object>
                          </w:r>
                        </w:p>
                      </w:txbxContent>
                    </v:textbox>
                  </v:shape>
                  <v:shape id="_x0000_s1222" type="#_x0000_t202" style="position:absolute;left:7274;top:1386;width:728;height:824;mso-wrap-style:none" filled="f" stroked="f">
                    <v:textbox style="mso-fit-shape-to-text:t">
                      <w:txbxContent>
                        <w:p w:rsidR="003C539F" w:rsidRDefault="003C539F" w:rsidP="00600078">
                          <w:r w:rsidRPr="00C15CF5">
                            <w:rPr>
                              <w:position w:val="-12"/>
                            </w:rPr>
                            <w:object w:dxaOrig="360" w:dyaOrig="360">
                              <v:shape id="_x0000_i1032" type="#_x0000_t75" style="width:21.75pt;height:21.75pt" o:ole="">
                                <v:imagedata r:id="rId20" o:title=""/>
                              </v:shape>
                              <o:OLEObject Type="Embed" ProgID="Equation.DSMT4" ShapeID="_x0000_i1032" DrawAspect="Content" ObjectID="_1620371004" r:id="rId21"/>
                            </w:object>
                          </w:r>
                        </w:p>
                      </w:txbxContent>
                    </v:textbox>
                  </v:shape>
                  <v:shape id="_x0000_s1223" type="#_x0000_t32" style="position:absolute;left:8389;top:1935;width:787;height:0" o:connectortype="straight">
                    <v:stroke endarrow="block"/>
                  </v:shape>
                  <v:shape id="_x0000_s1224" type="#_x0000_t32" style="position:absolute;left:7082;top:1841;width:1047;height:25;flip:y" o:connectortype="straight">
                    <v:stroke endarrow="block"/>
                  </v:shape>
                </v:group>
              </w:pict>
            </w:r>
            <w:r w:rsidR="00600078" w:rsidRPr="00600078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proofErr w:type="gramStart"/>
            <w:r w:rsidR="00600078" w:rsidRPr="00A93EF2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>التمرين</w:t>
            </w:r>
            <w:proofErr w:type="gramEnd"/>
            <w:r w:rsidR="00600078" w:rsidRPr="00A93EF2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 xml:space="preserve"> الأول:</w:t>
            </w:r>
          </w:p>
          <w:p w:rsidR="00600078" w:rsidRPr="00600078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>1-تمثيل الدارة :</w:t>
            </w:r>
          </w:p>
          <w:p w:rsidR="00600078" w:rsidRPr="00600078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600078" w:rsidRPr="00600078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600078" w:rsidRPr="00600078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600078" w:rsidRPr="00600078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600078" w:rsidRPr="00600078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600078" w:rsidRPr="00600078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>2-كيفية الربط :</w:t>
            </w:r>
            <w:r w:rsidRPr="00600078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260" w:dyaOrig="360">
                <v:shape id="_x0000_i1033" type="#_x0000_t75" style="width:12.9pt;height:18.35pt" o:ole="">
                  <v:imagedata r:id="rId22" o:title=""/>
                </v:shape>
                <o:OLEObject Type="Embed" ProgID="Equation.DSMT4" ShapeID="_x0000_i1033" DrawAspect="Content" ObjectID="_1620370819" r:id="rId23"/>
              </w:object>
            </w:r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 xml:space="preserve">:يمثل التوتر بين طرفي </w:t>
            </w:r>
            <w:proofErr w:type="spellStart"/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>الوشيعة</w:t>
            </w:r>
            <w:proofErr w:type="spellEnd"/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600078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279" w:dyaOrig="360">
                <v:shape id="_x0000_i1034" type="#_x0000_t75" style="width:14.25pt;height:18.35pt" o:ole="">
                  <v:imagedata r:id="rId24" o:title=""/>
                </v:shape>
                <o:OLEObject Type="Embed" ProgID="Equation.DSMT4" ShapeID="_x0000_i1034" DrawAspect="Content" ObjectID="_1620370820" r:id="rId25"/>
              </w:object>
            </w:r>
          </w:p>
          <w:p w:rsidR="00600078" w:rsidRPr="00600078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00078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279" w:dyaOrig="360">
                <v:shape id="_x0000_i1035" type="#_x0000_t75" style="width:14.25pt;height:18.35pt" o:ole="">
                  <v:imagedata r:id="rId26" o:title=""/>
                </v:shape>
                <o:OLEObject Type="Embed" ProgID="Equation.DSMT4" ShapeID="_x0000_i1035" DrawAspect="Content" ObjectID="_1620370821" r:id="rId27"/>
              </w:object>
            </w:r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 xml:space="preserve">:يمثل التوتر الكلي </w:t>
            </w:r>
            <w:r w:rsidR="006555D3" w:rsidRPr="006555D3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1020" w:dyaOrig="300">
                <v:shape id="_x0000_i1036" type="#_x0000_t75" style="width:50.95pt;height:14.95pt" o:ole="">
                  <v:imagedata r:id="rId28" o:title=""/>
                </v:shape>
                <o:OLEObject Type="Embed" ProgID="Equation.DSMT4" ShapeID="_x0000_i1036" DrawAspect="Content" ObjectID="_1620370822" r:id="rId29"/>
              </w:object>
            </w:r>
          </w:p>
          <w:p w:rsidR="00600078" w:rsidRPr="00600078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 xml:space="preserve">3-من قانون جمع التوترات:            </w:t>
            </w:r>
            <w:r w:rsidR="006555D3" w:rsidRPr="006555D3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1040" w:dyaOrig="300">
                <v:shape id="_x0000_i1037" type="#_x0000_t75" style="width:52.3pt;height:14.95pt" o:ole="">
                  <v:imagedata r:id="rId30" o:title=""/>
                </v:shape>
                <o:OLEObject Type="Embed" ProgID="Equation.DSMT4" ShapeID="_x0000_i1037" DrawAspect="Content" ObjectID="_1620370823" r:id="rId31"/>
              </w:object>
            </w:r>
          </w:p>
          <w:p w:rsidR="00600078" w:rsidRPr="00600078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>بالاشتقاق طرفي العلاقة:</w:t>
            </w:r>
            <w:r w:rsidR="006555D3" w:rsidRPr="006555D3">
              <w:rPr>
                <w:rFonts w:ascii="Adobe Arabic" w:eastAsiaTheme="minorEastAsia" w:hAnsi="Adobe Arabic" w:cs="Adobe Arabic"/>
                <w:position w:val="-22"/>
                <w:sz w:val="28"/>
                <w:szCs w:val="28"/>
                <w:lang w:eastAsia="fr-FR"/>
              </w:rPr>
              <w:object w:dxaOrig="3220" w:dyaOrig="560">
                <v:shape id="_x0000_i1038" type="#_x0000_t75" style="width:160.3pt;height:27.85pt" o:ole="">
                  <v:imagedata r:id="rId32" o:title=""/>
                </v:shape>
                <o:OLEObject Type="Embed" ProgID="Equation.DSMT4" ShapeID="_x0000_i1038" DrawAspect="Content" ObjectID="_1620370824" r:id="rId33"/>
              </w:object>
            </w:r>
          </w:p>
          <w:p w:rsidR="00600078" w:rsidRPr="00600078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>4-المعادلة التفاضلية بدلالة</w:t>
            </w:r>
            <w:r w:rsidRPr="00600078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300" w:dyaOrig="360">
                <v:shape id="_x0000_i1039" type="#_x0000_t75" style="width:14.95pt;height:18.35pt" o:ole="">
                  <v:imagedata r:id="rId34" o:title=""/>
                </v:shape>
                <o:OLEObject Type="Embed" ProgID="Equation.DSMT4" ShapeID="_x0000_i1039" DrawAspect="Content" ObjectID="_1620370825" r:id="rId35"/>
              </w:object>
            </w:r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  <w:proofErr w:type="spellStart"/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>بإستعمال</w:t>
            </w:r>
            <w:proofErr w:type="spellEnd"/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قانون جمع التوترات</w:t>
            </w:r>
          </w:p>
          <w:p w:rsidR="00600078" w:rsidRPr="00600078" w:rsidRDefault="006555D3" w:rsidP="006555D3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</w:rPr>
            </w:pPr>
            <w:r w:rsidRPr="006555D3">
              <w:rPr>
                <w:rFonts w:ascii="Adobe Arabic" w:eastAsiaTheme="minorEastAsia" w:hAnsi="Adobe Arabic" w:cs="Adobe Arabic"/>
                <w:position w:val="-186"/>
                <w:sz w:val="28"/>
                <w:szCs w:val="28"/>
                <w:lang w:eastAsia="fr-FR"/>
              </w:rPr>
              <w:object w:dxaOrig="4180" w:dyaOrig="3860">
                <v:shape id="_x0000_i1040" type="#_x0000_t75" style="width:209.2pt;height:192.25pt" o:ole="">
                  <v:imagedata r:id="rId36" o:title=""/>
                </v:shape>
                <o:OLEObject Type="Embed" ProgID="Equation.DSMT4" ShapeID="_x0000_i1040" DrawAspect="Content" ObjectID="_1620370826" r:id="rId37"/>
              </w:object>
            </w:r>
          </w:p>
          <w:p w:rsidR="00600078" w:rsidRPr="00600078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 xml:space="preserve">3-إثبات </w:t>
            </w:r>
            <w:proofErr w:type="gramStart"/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>الحل :</w:t>
            </w:r>
            <w:proofErr w:type="gramEnd"/>
            <w:r w:rsidR="006555D3" w:rsidRPr="006555D3">
              <w:rPr>
                <w:rFonts w:ascii="Adobe Arabic" w:eastAsiaTheme="minorEastAsia" w:hAnsi="Adobe Arabic" w:cs="Adobe Arabic"/>
                <w:position w:val="-22"/>
                <w:sz w:val="28"/>
                <w:szCs w:val="28"/>
                <w:lang w:eastAsia="fr-FR"/>
              </w:rPr>
              <w:object w:dxaOrig="2900" w:dyaOrig="560">
                <v:shape id="_x0000_i1041" type="#_x0000_t75" style="width:144.7pt;height:27.85pt" o:ole="">
                  <v:imagedata r:id="rId38" o:title=""/>
                </v:shape>
                <o:OLEObject Type="Embed" ProgID="Equation.DSMT4" ShapeID="_x0000_i1041" DrawAspect="Content" ObjectID="_1620370827" r:id="rId39"/>
              </w:object>
            </w:r>
          </w:p>
          <w:p w:rsidR="00600078" w:rsidRPr="00600078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>بالتعويض في المعادلة التفاضلية :</w:t>
            </w:r>
          </w:p>
          <w:p w:rsidR="00600078" w:rsidRPr="00600078" w:rsidRDefault="006555D3" w:rsidP="006555D3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555D3">
              <w:rPr>
                <w:rFonts w:ascii="Adobe Arabic" w:eastAsiaTheme="minorEastAsia" w:hAnsi="Adobe Arabic" w:cs="Adobe Arabic"/>
                <w:position w:val="-134"/>
                <w:sz w:val="28"/>
                <w:szCs w:val="28"/>
                <w:lang w:eastAsia="fr-FR"/>
              </w:rPr>
              <w:object w:dxaOrig="3660" w:dyaOrig="2760">
                <v:shape id="_x0000_i1042" type="#_x0000_t75" style="width:182.7pt;height:137.9pt" o:ole="">
                  <v:imagedata r:id="rId40" o:title=""/>
                </v:shape>
                <o:OLEObject Type="Embed" ProgID="Equation.DSMT4" ShapeID="_x0000_i1042" DrawAspect="Content" ObjectID="_1620370828" r:id="rId41"/>
              </w:object>
            </w:r>
          </w:p>
          <w:p w:rsidR="00600078" w:rsidRPr="00600078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تحدد </w:t>
            </w:r>
            <w:r w:rsidR="006555D3" w:rsidRPr="00600078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200" w:dyaOrig="240">
                <v:shape id="_x0000_i1043" type="#_x0000_t75" style="width:10.2pt;height:12.25pt" o:ole="">
                  <v:imagedata r:id="rId42" o:title=""/>
                </v:shape>
                <o:OLEObject Type="Embed" ProgID="Equation.DSMT4" ShapeID="_x0000_i1043" DrawAspect="Content" ObjectID="_1620370829" r:id="rId43"/>
              </w:object>
            </w:r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من الشروط </w:t>
            </w:r>
            <w:proofErr w:type="spellStart"/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>الإبتدائية</w:t>
            </w:r>
            <w:proofErr w:type="spellEnd"/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600078" w:rsidRDefault="006555D3" w:rsidP="006555D3">
            <w:pPr>
              <w:bidi/>
              <w:jc w:val="center"/>
              <w:rPr>
                <w:rFonts w:ascii="Adobe Arabic" w:eastAsiaTheme="minorEastAsia" w:hAnsi="Adobe Arabic" w:cs="Adobe Arabic"/>
                <w:position w:val="-46"/>
                <w:sz w:val="28"/>
                <w:szCs w:val="28"/>
                <w:lang w:eastAsia="fr-FR"/>
              </w:rPr>
            </w:pPr>
            <w:r w:rsidRPr="006555D3">
              <w:rPr>
                <w:rFonts w:ascii="Adobe Arabic" w:eastAsiaTheme="minorEastAsia" w:hAnsi="Adobe Arabic" w:cs="Adobe Arabic"/>
                <w:position w:val="-38"/>
                <w:sz w:val="28"/>
                <w:szCs w:val="28"/>
                <w:lang w:eastAsia="fr-FR"/>
              </w:rPr>
              <w:object w:dxaOrig="3680" w:dyaOrig="859">
                <v:shape id="_x0000_i1044" type="#_x0000_t75" style="width:184.1pt;height:42.8pt" o:ole="">
                  <v:imagedata r:id="rId44" o:title=""/>
                </v:shape>
                <o:OLEObject Type="Embed" ProgID="Equation.DSMT4" ShapeID="_x0000_i1044" DrawAspect="Content" ObjectID="_1620370830" r:id="rId45"/>
              </w:object>
            </w:r>
          </w:p>
          <w:p w:rsidR="006555D3" w:rsidRDefault="006555D3" w:rsidP="006555D3">
            <w:pPr>
              <w:bidi/>
              <w:rPr>
                <w:rFonts w:ascii="Adobe Arabic" w:hAnsi="Adobe Arabic" w:cs="Adobe Arabic"/>
                <w:position w:val="-12"/>
                <w:sz w:val="28"/>
                <w:szCs w:val="28"/>
                <w:rtl/>
              </w:rPr>
            </w:pPr>
            <w:r w:rsidRPr="00600078">
              <w:rPr>
                <w:rFonts w:ascii="Adobe Arabic" w:hAnsi="Adobe Arabic" w:cs="Adobe Arabic"/>
                <w:sz w:val="28"/>
                <w:szCs w:val="28"/>
                <w:rtl/>
              </w:rPr>
              <w:t>ومنه حلها :</w:t>
            </w:r>
            <w:r w:rsidRPr="006555D3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1420" w:dyaOrig="460">
                <v:shape id="_x0000_i1045" type="#_x0000_t75" style="width:71.3pt;height:23.1pt" o:ole="">
                  <v:imagedata r:id="rId46" o:title=""/>
                </v:shape>
                <o:OLEObject Type="Embed" ProgID="Equation.DSMT4" ShapeID="_x0000_i1045" DrawAspect="Content" ObjectID="_1620370831" r:id="rId47"/>
              </w:object>
            </w:r>
          </w:p>
          <w:p w:rsidR="006555D3" w:rsidRPr="007B788B" w:rsidRDefault="006555D3" w:rsidP="006555D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B78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معادلة البيان: عبارة عن خط مستقيم </w:t>
            </w:r>
            <w:proofErr w:type="spellStart"/>
            <w:r w:rsidRPr="007B788B">
              <w:rPr>
                <w:rFonts w:ascii="Adobe Arabic" w:hAnsi="Adobe Arabic" w:cs="Adobe Arabic"/>
                <w:sz w:val="28"/>
                <w:szCs w:val="28"/>
                <w:rtl/>
              </w:rPr>
              <w:t>لايمر</w:t>
            </w:r>
            <w:proofErr w:type="spellEnd"/>
            <w:r w:rsidRPr="007B78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بالمبدأ معادلته: </w:t>
            </w:r>
          </w:p>
          <w:p w:rsidR="006555D3" w:rsidRDefault="006555D3" w:rsidP="006555D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257" w:type="dxa"/>
          </w:tcPr>
          <w:p w:rsidR="00600078" w:rsidRDefault="00600078" w:rsidP="00C1587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4988" w:type="dxa"/>
          </w:tcPr>
          <w:p w:rsidR="00600078" w:rsidRPr="007B788B" w:rsidRDefault="006555D3" w:rsidP="006555D3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B788B">
              <w:rPr>
                <w:rFonts w:ascii="Adobe Arabic" w:eastAsiaTheme="minorEastAsia" w:hAnsi="Adobe Arabic" w:cs="Adobe Arabic"/>
                <w:position w:val="-116"/>
                <w:sz w:val="28"/>
                <w:szCs w:val="28"/>
                <w:lang w:eastAsia="fr-FR"/>
              </w:rPr>
              <w:object w:dxaOrig="2600" w:dyaOrig="2420">
                <v:shape id="_x0000_i1046" type="#_x0000_t75" style="width:129.75pt;height:120.9pt" o:ole="">
                  <v:imagedata r:id="rId48" o:title=""/>
                </v:shape>
                <o:OLEObject Type="Embed" ProgID="Equation.DSMT4" ShapeID="_x0000_i1046" DrawAspect="Content" ObjectID="_1620370832" r:id="rId49"/>
              </w:object>
            </w:r>
          </w:p>
          <w:p w:rsidR="006555D3" w:rsidRPr="007B788B" w:rsidRDefault="00600078" w:rsidP="006555D3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  <w:proofErr w:type="gramStart"/>
            <w:r w:rsidRPr="007B788B">
              <w:rPr>
                <w:rFonts w:ascii="Adobe Arabic" w:hAnsi="Adobe Arabic" w:cs="Adobe Arabic"/>
                <w:sz w:val="28"/>
                <w:szCs w:val="28"/>
                <w:rtl/>
              </w:rPr>
              <w:t>بالمطابقة</w:t>
            </w:r>
            <w:proofErr w:type="gramEnd"/>
            <w:r w:rsidRPr="007B78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:  </w:t>
            </w:r>
          </w:p>
          <w:p w:rsidR="00600078" w:rsidRPr="007B788B" w:rsidRDefault="00600078" w:rsidP="006555D3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B78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    </w:t>
            </w:r>
            <w:r w:rsidR="006555D3" w:rsidRPr="007B788B">
              <w:rPr>
                <w:rFonts w:ascii="Adobe Arabic" w:eastAsiaTheme="minorEastAsia" w:hAnsi="Adobe Arabic" w:cs="Adobe Arabic"/>
                <w:position w:val="-74"/>
                <w:sz w:val="28"/>
                <w:szCs w:val="28"/>
                <w:lang w:eastAsia="fr-FR"/>
              </w:rPr>
              <w:object w:dxaOrig="3760" w:dyaOrig="1579">
                <v:shape id="_x0000_i1047" type="#_x0000_t75" style="width:188.85pt;height:78.8pt" o:ole="">
                  <v:imagedata r:id="rId50" o:title=""/>
                </v:shape>
                <o:OLEObject Type="Embed" ProgID="Equation.DSMT4" ShapeID="_x0000_i1047" DrawAspect="Content" ObjectID="_1620370833" r:id="rId51"/>
              </w:object>
            </w:r>
          </w:p>
          <w:p w:rsidR="00600078" w:rsidRPr="007B788B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B788B">
              <w:rPr>
                <w:rFonts w:ascii="Adobe Arabic" w:hAnsi="Adobe Arabic" w:cs="Adobe Arabic"/>
                <w:sz w:val="28"/>
                <w:szCs w:val="28"/>
                <w:rtl/>
              </w:rPr>
              <w:t>-</w:t>
            </w:r>
            <w:proofErr w:type="gramStart"/>
            <w:r w:rsidRPr="007B788B">
              <w:rPr>
                <w:rFonts w:ascii="Adobe Arabic" w:hAnsi="Adobe Arabic" w:cs="Adobe Arabic"/>
                <w:sz w:val="28"/>
                <w:szCs w:val="28"/>
                <w:rtl/>
              </w:rPr>
              <w:t>الذاتية</w:t>
            </w:r>
            <w:proofErr w:type="gramEnd"/>
            <w:r w:rsidRPr="007B78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7B788B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200" w:dyaOrig="260">
                <v:shape id="_x0000_i1048" type="#_x0000_t75" style="width:10.2pt;height:12.9pt" o:ole="">
                  <v:imagedata r:id="rId52" o:title=""/>
                </v:shape>
                <o:OLEObject Type="Embed" ProgID="Equation.DSMT4" ShapeID="_x0000_i1048" DrawAspect="Content" ObjectID="_1620370834" r:id="rId53"/>
              </w:object>
            </w:r>
            <w:r w:rsidRPr="007B788B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  <w:r w:rsidR="006555D3" w:rsidRPr="007B788B">
              <w:rPr>
                <w:rFonts w:ascii="Adobe Arabic" w:eastAsiaTheme="minorEastAsia" w:hAnsi="Adobe Arabic" w:cs="Adobe Arabic"/>
                <w:position w:val="-22"/>
                <w:sz w:val="28"/>
                <w:szCs w:val="28"/>
                <w:lang w:eastAsia="fr-FR"/>
              </w:rPr>
              <w:object w:dxaOrig="3379" w:dyaOrig="560">
                <v:shape id="_x0000_i1049" type="#_x0000_t75" style="width:169.15pt;height:29.2pt" o:ole="">
                  <v:imagedata r:id="rId54" o:title=""/>
                </v:shape>
                <o:OLEObject Type="Embed" ProgID="Equation.DSMT4" ShapeID="_x0000_i1049" DrawAspect="Content" ObjectID="_1620370835" r:id="rId55"/>
              </w:object>
            </w:r>
          </w:p>
          <w:p w:rsidR="00600078" w:rsidRPr="007B788B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B78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 </w:t>
            </w:r>
            <w:proofErr w:type="gramStart"/>
            <w:r w:rsidRPr="007B788B">
              <w:rPr>
                <w:rFonts w:ascii="Adobe Arabic" w:hAnsi="Adobe Arabic" w:cs="Adobe Arabic"/>
                <w:sz w:val="28"/>
                <w:szCs w:val="28"/>
                <w:rtl/>
              </w:rPr>
              <w:t>قيمة</w:t>
            </w:r>
            <w:proofErr w:type="gramEnd"/>
            <w:r w:rsidRPr="007B78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7B788B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180" w:dyaOrig="220">
                <v:shape id="_x0000_i1050" type="#_x0000_t75" style="width:8.85pt;height:11.55pt" o:ole="">
                  <v:imagedata r:id="rId56" o:title=""/>
                </v:shape>
                <o:OLEObject Type="Embed" ProgID="Equation.DSMT4" ShapeID="_x0000_i1050" DrawAspect="Content" ObjectID="_1620370836" r:id="rId57"/>
              </w:object>
            </w:r>
            <w:r w:rsidRPr="007B78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:              </w:t>
            </w:r>
            <w:r w:rsidR="006555D3" w:rsidRPr="007B788B">
              <w:rPr>
                <w:rFonts w:ascii="Adobe Arabic" w:eastAsiaTheme="minorEastAsia" w:hAnsi="Adobe Arabic" w:cs="Adobe Arabic"/>
                <w:position w:val="-22"/>
                <w:sz w:val="28"/>
                <w:szCs w:val="28"/>
                <w:lang w:eastAsia="fr-FR"/>
              </w:rPr>
              <w:object w:dxaOrig="1460" w:dyaOrig="560">
                <v:shape id="_x0000_i1051" type="#_x0000_t75" style="width:73.35pt;height:29.2pt" o:ole="">
                  <v:imagedata r:id="rId58" o:title=""/>
                </v:shape>
                <o:OLEObject Type="Embed" ProgID="Equation.DSMT4" ShapeID="_x0000_i1051" DrawAspect="Content" ObjectID="_1620370837" r:id="rId59"/>
              </w:object>
            </w:r>
          </w:p>
          <w:p w:rsidR="00600078" w:rsidRPr="007B788B" w:rsidRDefault="00600078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B788B">
              <w:rPr>
                <w:rFonts w:ascii="Adobe Arabic" w:hAnsi="Adobe Arabic" w:cs="Adobe Arabic"/>
                <w:sz w:val="28"/>
                <w:szCs w:val="28"/>
                <w:rtl/>
              </w:rPr>
              <w:t>-قيمة التيار في النظام الدائم :من قانون جمع التوترات :</w:t>
            </w:r>
          </w:p>
          <w:p w:rsidR="00600078" w:rsidRPr="007B788B" w:rsidRDefault="00A93EF2" w:rsidP="00A93EF2">
            <w:pPr>
              <w:bidi/>
              <w:jc w:val="center"/>
              <w:rPr>
                <w:rFonts w:ascii="Adobe Arabic" w:eastAsiaTheme="minorEastAsia" w:hAnsi="Adobe Arabic" w:cs="Adobe Arabic"/>
                <w:position w:val="-60"/>
                <w:sz w:val="28"/>
                <w:szCs w:val="28"/>
                <w:lang w:eastAsia="fr-FR"/>
              </w:rPr>
            </w:pPr>
            <w:r w:rsidRPr="007B788B">
              <w:rPr>
                <w:rFonts w:ascii="Adobe Arabic" w:eastAsiaTheme="minorEastAsia" w:hAnsi="Adobe Arabic" w:cs="Adobe Arabic"/>
                <w:position w:val="-52"/>
                <w:sz w:val="28"/>
                <w:szCs w:val="28"/>
                <w:lang w:eastAsia="fr-FR"/>
              </w:rPr>
              <w:object w:dxaOrig="3860" w:dyaOrig="1140">
                <v:shape id="_x0000_i1052" type="#_x0000_t75" style="width:192.25pt;height:57.05pt" o:ole="">
                  <v:imagedata r:id="rId60" o:title=""/>
                </v:shape>
                <o:OLEObject Type="Embed" ProgID="Equation.DSMT4" ShapeID="_x0000_i1052" DrawAspect="Content" ObjectID="_1620370838" r:id="rId61"/>
              </w:object>
            </w:r>
          </w:p>
          <w:p w:rsidR="00A93EF2" w:rsidRPr="007B788B" w:rsidRDefault="00A93EF2" w:rsidP="00A93EF2">
            <w:pPr>
              <w:bidi/>
              <w:rPr>
                <w:rFonts w:ascii="Adobe Arabic" w:hAnsi="Adobe Arabic" w:cs="Adobe Arabic"/>
                <w:b/>
                <w:bCs/>
                <w:position w:val="-16"/>
                <w:sz w:val="28"/>
                <w:szCs w:val="28"/>
                <w:rtl/>
              </w:rPr>
            </w:pPr>
            <w:r w:rsidRPr="007B788B">
              <w:rPr>
                <w:rFonts w:ascii="Adobe Arabic" w:hAnsi="Adobe Arabic" w:cs="Adobe Arabic"/>
                <w:b/>
                <w:bCs/>
                <w:position w:val="-16"/>
                <w:sz w:val="28"/>
                <w:szCs w:val="28"/>
                <w:rtl/>
              </w:rPr>
              <w:t xml:space="preserve">التمرين </w:t>
            </w:r>
            <w:proofErr w:type="gramStart"/>
            <w:r w:rsidRPr="007B788B">
              <w:rPr>
                <w:rFonts w:ascii="Adobe Arabic" w:hAnsi="Adobe Arabic" w:cs="Adobe Arabic"/>
                <w:b/>
                <w:bCs/>
                <w:position w:val="-16"/>
                <w:sz w:val="28"/>
                <w:szCs w:val="28"/>
                <w:rtl/>
              </w:rPr>
              <w:t>الثاني :</w:t>
            </w:r>
            <w:proofErr w:type="gramEnd"/>
          </w:p>
          <w:p w:rsidR="00A93EF2" w:rsidRDefault="00845E13" w:rsidP="00A93EF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noProof/>
                <w:sz w:val="28"/>
                <w:szCs w:val="28"/>
                <w:rtl/>
              </w:rPr>
              <w:pict>
                <v:group id="_x0000_s1314" style="position:absolute;left:0;text-align:left;margin-left:1.85pt;margin-top:15.25pt;width:56.25pt;height:63.75pt;z-index:251666432" coordorigin="6394,1655" coordsize="1125,1275">
                  <v:oval id="_x0000_s1315" style="position:absolute;left:7039;top:1891;width:215;height:227" fillcolor="black">
                    <v:fill r:id="rId62" o:title="Tuiles" type="pattern"/>
                  </v:oval>
                  <v:shape id="_x0000_s1316" type="#_x0000_t32" style="position:absolute;left:7136;top:2063;width:0;height:462;flip:x" o:connectortype="straight">
                    <v:stroke endarrow="block"/>
                  </v:shape>
                  <v:shape id="_x0000_s1317" type="#_x0000_t32" style="position:absolute;left:6813;top:1784;width:0;height:1107;flip:x" o:connectortype="straight">
                    <v:stroke endarrow="block"/>
                  </v:shape>
                  <v:shape id="_x0000_s1318" type="#_x0000_t202" style="position:absolute;left:7067;top:2289;width:452;height:408;mso-wrap-style:none" filled="f" stroked="f">
                    <v:textbox style="mso-next-textbox:#_x0000_s1318">
                      <w:txbxContent>
                        <w:p w:rsidR="003C539F" w:rsidRDefault="003C539F" w:rsidP="00A93EF2">
                          <w:r w:rsidRPr="00E504B9">
                            <w:rPr>
                              <w:position w:val="-4"/>
                            </w:rPr>
                            <w:object w:dxaOrig="220" w:dyaOrig="320">
                              <v:shape id="_x0000_i1053" type="#_x0000_t75" style="width:8.15pt;height:12.25pt" o:ole="">
                                <v:imagedata r:id="rId63" o:title=""/>
                              </v:shape>
                              <o:OLEObject Type="Embed" ProgID="Equation.DSMT4" ShapeID="_x0000_i1053" DrawAspect="Content" ObjectID="_1620371005" r:id="rId64"/>
                            </w:object>
                          </w:r>
                        </w:p>
                      </w:txbxContent>
                    </v:textbox>
                  </v:shape>
                  <v:shape id="_x0000_s1319" type="#_x0000_t202" style="position:absolute;left:6436;top:1655;width:452;height:653;mso-wrap-style:none" filled="f" stroked="f">
                    <v:textbox style="mso-next-textbox:#_x0000_s1319;mso-fit-shape-to-text:t">
                      <w:txbxContent>
                        <w:p w:rsidR="003C539F" w:rsidRDefault="003C539F" w:rsidP="00A93EF2">
                          <w:r w:rsidRPr="00E504B9">
                            <w:rPr>
                              <w:position w:val="-4"/>
                            </w:rPr>
                            <w:object w:dxaOrig="220" w:dyaOrig="260">
                              <v:shape id="_x0000_i1054" type="#_x0000_t75" style="width:8.15pt;height:10.2pt" o:ole="">
                                <v:imagedata r:id="rId65" o:title=""/>
                              </v:shape>
                              <o:OLEObject Type="Embed" ProgID="Equation.DSMT4" ShapeID="_x0000_i1054" DrawAspect="Content" ObjectID="_1620371006" r:id="rId66"/>
                            </w:object>
                          </w:r>
                        </w:p>
                      </w:txbxContent>
                    </v:textbox>
                  </v:shape>
                  <v:shape id="_x0000_s1320" type="#_x0000_t202" style="position:absolute;left:6394;top:2521;width:495;height:409;mso-wrap-style:none" filled="f" stroked="f">
                    <v:textbox style="mso-next-textbox:#_x0000_s1320">
                      <w:txbxContent>
                        <w:p w:rsidR="003C539F" w:rsidRDefault="003C539F" w:rsidP="00A93EF2">
                          <w:r w:rsidRPr="00E504B9">
                            <w:rPr>
                              <w:position w:val="-4"/>
                            </w:rPr>
                            <w:object w:dxaOrig="279" w:dyaOrig="260">
                              <v:shape id="_x0000_i1055" type="#_x0000_t75" style="width:10.2pt;height:10.2pt" o:ole="">
                                <v:imagedata r:id="rId67" o:title=""/>
                              </v:shape>
                              <o:OLEObject Type="Embed" ProgID="Equation.DSMT4" ShapeID="_x0000_i1055" DrawAspect="Content" ObjectID="_1620371007" r:id="rId68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A93EF2" w:rsidRPr="000B25D7">
              <w:rPr>
                <w:rFonts w:eastAsiaTheme="minorEastAsia"/>
                <w:position w:val="-6"/>
                <w:lang w:eastAsia="fr-FR"/>
              </w:rPr>
              <w:object w:dxaOrig="300" w:dyaOrig="279">
                <v:shape id="_x0000_i1056" type="#_x0000_t75" style="width:14.95pt;height:14.25pt" o:ole="">
                  <v:imagedata r:id="rId69" o:title=""/>
                </v:shape>
                <o:OLEObject Type="Embed" ProgID="Equation.DSMT4" ShapeID="_x0000_i1056" DrawAspect="Content" ObjectID="_1620370839" r:id="rId70"/>
              </w:object>
            </w:r>
            <w:r w:rsidR="00A93EF2" w:rsidRPr="009F7173">
              <w:rPr>
                <w:rFonts w:ascii="Adobe Arabic" w:hAnsi="Adobe Arabic" w:cs="Adobe Arabic"/>
                <w:sz w:val="28"/>
                <w:szCs w:val="28"/>
                <w:rtl/>
              </w:rPr>
              <w:t>-</w:t>
            </w:r>
            <w:r w:rsidR="00A93EF2">
              <w:rPr>
                <w:rFonts w:ascii="Adobe Arabic" w:hAnsi="Adobe Arabic" w:cs="Adobe Arabic" w:hint="cs"/>
                <w:sz w:val="28"/>
                <w:szCs w:val="28"/>
                <w:rtl/>
              </w:rPr>
              <w:t>1-</w:t>
            </w:r>
            <w:proofErr w:type="gramStart"/>
            <w:r w:rsidR="00A93EF2" w:rsidRPr="009F7173">
              <w:rPr>
                <w:rFonts w:ascii="Adobe Arabic" w:hAnsi="Adobe Arabic" w:cs="Adobe Arabic"/>
                <w:sz w:val="28"/>
                <w:szCs w:val="28"/>
                <w:rtl/>
              </w:rPr>
              <w:t>عند</w:t>
            </w:r>
            <w:proofErr w:type="gramEnd"/>
            <w:r w:rsidR="00A93EF2" w:rsidRPr="009F7173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لحظة </w:t>
            </w:r>
            <w:r w:rsidR="00A93EF2" w:rsidRPr="009F7173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520" w:dyaOrig="279">
                <v:shape id="_x0000_i1057" type="#_x0000_t75" style="width:25.8pt;height:14.25pt" o:ole="">
                  <v:imagedata r:id="rId71" o:title=""/>
                </v:shape>
                <o:OLEObject Type="Embed" ProgID="Equation.DSMT4" ShapeID="_x0000_i1057" DrawAspect="Content" ObjectID="_1620370840" r:id="rId72"/>
              </w:object>
            </w:r>
            <w:r w:rsidR="00A93EF2" w:rsidRPr="009F7173">
              <w:rPr>
                <w:rFonts w:ascii="Adobe Arabic" w:hAnsi="Adobe Arabic" w:cs="Adobe Arabic"/>
                <w:sz w:val="28"/>
                <w:szCs w:val="28"/>
                <w:rtl/>
              </w:rPr>
              <w:t>سرعة الجسم كانت سالبة و عليه الكرة قذفت نخو الأعلى كون المعلم موجه نحو الأسفل.</w:t>
            </w:r>
          </w:p>
          <w:p w:rsidR="00A93EF2" w:rsidRDefault="00A93EF2" w:rsidP="00A93EF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2-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عبارة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التسارع:</w:t>
            </w:r>
          </w:p>
          <w:p w:rsidR="00A93EF2" w:rsidRDefault="00A93EF2" w:rsidP="00A93EF2">
            <w:pPr>
              <w:bidi/>
              <w:jc w:val="center"/>
              <w:rPr>
                <w:rtl/>
              </w:rPr>
            </w:pPr>
            <w:r w:rsidRPr="009F7173">
              <w:rPr>
                <w:rFonts w:eastAsiaTheme="minorEastAsia"/>
                <w:position w:val="-36"/>
                <w:lang w:eastAsia="fr-FR"/>
              </w:rPr>
              <w:object w:dxaOrig="1140" w:dyaOrig="840">
                <v:shape id="_x0000_i1058" type="#_x0000_t75" style="width:57.05pt;height:42.1pt" o:ole="">
                  <v:imagedata r:id="rId73" o:title=""/>
                </v:shape>
                <o:OLEObject Type="Embed" ProgID="Equation.DSMT4" ShapeID="_x0000_i1058" DrawAspect="Content" ObjectID="_1620370841" r:id="rId74"/>
              </w:object>
            </w:r>
          </w:p>
          <w:p w:rsidR="00A93EF2" w:rsidRDefault="00A93EF2" w:rsidP="00A93EF2">
            <w:pPr>
              <w:bidi/>
              <w:rPr>
                <w:rtl/>
              </w:rPr>
            </w:pPr>
            <w:proofErr w:type="spellStart"/>
            <w:r w:rsidRPr="00E504B9">
              <w:rPr>
                <w:rFonts w:ascii="Adobe Arabic" w:hAnsi="Adobe Arabic" w:cs="Adobe Arabic"/>
                <w:sz w:val="28"/>
                <w:szCs w:val="28"/>
                <w:rtl/>
              </w:rPr>
              <w:t>بالأسقاط</w:t>
            </w:r>
            <w:proofErr w:type="spellEnd"/>
            <w:r w:rsidRPr="00E504B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على المحور الموجه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</w:t>
            </w:r>
            <w:r w:rsidRPr="00E504B9">
              <w:rPr>
                <w:rFonts w:eastAsiaTheme="minorEastAsia"/>
                <w:position w:val="-12"/>
                <w:lang w:eastAsia="fr-FR"/>
              </w:rPr>
              <w:object w:dxaOrig="2120" w:dyaOrig="360">
                <v:shape id="_x0000_i1059" type="#_x0000_t75" style="width:105.95pt;height:18.35pt" o:ole="">
                  <v:imagedata r:id="rId75" o:title=""/>
                </v:shape>
                <o:OLEObject Type="Embed" ProgID="Equation.DSMT4" ShapeID="_x0000_i1059" DrawAspect="Content" ObjectID="_1620370842" r:id="rId76"/>
              </w:object>
            </w:r>
          </w:p>
          <w:p w:rsidR="00A93EF2" w:rsidRPr="00383396" w:rsidRDefault="00A93EF2" w:rsidP="00A93EF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3 -عبارة </w:t>
            </w:r>
            <w:proofErr w:type="gramStart"/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>السرعة :</w:t>
            </w:r>
            <w:proofErr w:type="gramEnd"/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383396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lang w:eastAsia="fr-FR"/>
              </w:rPr>
              <w:object w:dxaOrig="2799" w:dyaOrig="620">
                <v:shape id="_x0000_i1060" type="#_x0000_t75" style="width:139.25pt;height:31.25pt" o:ole="">
                  <v:imagedata r:id="rId77" o:title=""/>
                </v:shape>
                <o:OLEObject Type="Embed" ProgID="Equation.DSMT4" ShapeID="_x0000_i1060" DrawAspect="Content" ObjectID="_1620370843" r:id="rId78"/>
              </w:object>
            </w:r>
          </w:p>
          <w:p w:rsidR="00A93EF2" w:rsidRPr="00383396" w:rsidRDefault="00A93EF2" w:rsidP="00A93EF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عند اللحظة </w:t>
            </w:r>
            <w:r w:rsidRPr="00383396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520" w:dyaOrig="279">
                <v:shape id="_x0000_i1061" type="#_x0000_t75" style="width:25.8pt;height:14.25pt" o:ole="">
                  <v:imagedata r:id="rId71" o:title=""/>
                </v:shape>
                <o:OLEObject Type="Embed" ProgID="Equation.DSMT4" ShapeID="_x0000_i1061" DrawAspect="Content" ObjectID="_1620370844" r:id="rId79"/>
              </w:object>
            </w: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لدينا </w:t>
            </w:r>
            <w:r w:rsidRPr="00383396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1740" w:dyaOrig="360">
                <v:shape id="_x0000_i1062" type="#_x0000_t75" style="width:86.95pt;height:18.35pt" o:ole="">
                  <v:imagedata r:id="rId80" o:title=""/>
                </v:shape>
                <o:OLEObject Type="Embed" ProgID="Equation.DSMT4" ShapeID="_x0000_i1062" DrawAspect="Content" ObjectID="_1620370845" r:id="rId81"/>
              </w:object>
            </w: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عليه </w:t>
            </w:r>
          </w:p>
          <w:p w:rsidR="00A93EF2" w:rsidRPr="00383396" w:rsidRDefault="00A93EF2" w:rsidP="00A93EF2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83396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2100" w:dyaOrig="360">
                <v:shape id="_x0000_i1063" type="#_x0000_t75" style="width:104.6pt;height:18.35pt" o:ole="">
                  <v:imagedata r:id="rId82" o:title=""/>
                </v:shape>
                <o:OLEObject Type="Embed" ProgID="Equation.DSMT4" ShapeID="_x0000_i1063" DrawAspect="Content" ObjectID="_1620370846" r:id="rId83"/>
              </w:object>
            </w:r>
          </w:p>
          <w:p w:rsidR="00A93EF2" w:rsidRPr="00383396" w:rsidRDefault="00A93EF2" w:rsidP="00A93EF2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4- </w:t>
            </w:r>
            <w:proofErr w:type="gramStart"/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>حساب</w:t>
            </w:r>
            <w:proofErr w:type="gramEnd"/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قيمة </w:t>
            </w:r>
            <w:r w:rsidRPr="00383396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300" w:dyaOrig="360">
                <v:shape id="_x0000_i1064" type="#_x0000_t75" style="width:14.95pt;height:18.35pt" o:ole="">
                  <v:imagedata r:id="rId84" o:title=""/>
                </v:shape>
                <o:OLEObject Type="Embed" ProgID="Equation.DSMT4" ShapeID="_x0000_i1064" DrawAspect="Content" ObjectID="_1620370847" r:id="rId85"/>
              </w:object>
            </w: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: المنحنى عبارة عن خط مستقيم لا يمر من المبدأ معادلته البيانية </w:t>
            </w:r>
            <w:r w:rsidRPr="00383396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2120" w:dyaOrig="320">
                <v:shape id="_x0000_i1065" type="#_x0000_t75" style="width:105.95pt;height:15.6pt" o:ole="">
                  <v:imagedata r:id="rId86" o:title=""/>
                </v:shape>
                <o:OLEObject Type="Embed" ProgID="Equation.DSMT4" ShapeID="_x0000_i1065" DrawAspect="Content" ObjectID="_1620370848" r:id="rId87"/>
              </w:object>
            </w: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المطابقة </w:t>
            </w:r>
            <w:r w:rsidRPr="00383396">
              <w:rPr>
                <w:rFonts w:ascii="Adobe Arabic" w:eastAsiaTheme="minorEastAsia" w:hAnsi="Adobe Arabic" w:cs="Adobe Arabic"/>
                <w:position w:val="-28"/>
                <w:sz w:val="28"/>
                <w:szCs w:val="28"/>
                <w:lang w:eastAsia="fr-FR"/>
              </w:rPr>
              <w:object w:dxaOrig="3500" w:dyaOrig="660">
                <v:shape id="_x0000_i1066" type="#_x0000_t75" style="width:175.25pt;height:32.6pt" o:ole="">
                  <v:imagedata r:id="rId88" o:title=""/>
                </v:shape>
                <o:OLEObject Type="Embed" ProgID="Equation.DSMT4" ShapeID="_x0000_i1066" DrawAspect="Content" ObjectID="_1620370849" r:id="rId89"/>
              </w:object>
            </w:r>
          </w:p>
          <w:p w:rsidR="00A93EF2" w:rsidRPr="00383396" w:rsidRDefault="00A93EF2" w:rsidP="00A93EF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gramStart"/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>المقارنة :</w:t>
            </w:r>
            <w:proofErr w:type="gramEnd"/>
            <w:r w:rsidRPr="00383396">
              <w:rPr>
                <w:rFonts w:ascii="Adobe Arabic" w:eastAsiaTheme="minorEastAsia" w:hAnsi="Adobe Arabic" w:cs="Adobe Arabic"/>
                <w:position w:val="-30"/>
                <w:sz w:val="28"/>
                <w:szCs w:val="28"/>
                <w:lang w:eastAsia="fr-FR"/>
              </w:rPr>
              <w:object w:dxaOrig="3240" w:dyaOrig="680">
                <v:shape id="_x0000_i1067" type="#_x0000_t75" style="width:162.35pt;height:33.95pt" o:ole="">
                  <v:imagedata r:id="rId90" o:title=""/>
                </v:shape>
                <o:OLEObject Type="Embed" ProgID="Equation.DSMT4" ShapeID="_x0000_i1067" DrawAspect="Content" ObjectID="_1620370850" r:id="rId91"/>
              </w:object>
            </w:r>
          </w:p>
          <w:p w:rsidR="00A93EF2" w:rsidRDefault="00A93EF2" w:rsidP="00A93EF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sz w:val="28"/>
                <w:szCs w:val="28"/>
              </w:rPr>
              <w:t>5</w:t>
            </w: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>- أ- المعادلة الزمنية لحركة الكرة :</w:t>
            </w:r>
          </w:p>
          <w:p w:rsidR="00A93EF2" w:rsidRDefault="00A93EF2" w:rsidP="00A93EF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 xml:space="preserve">                          </w:t>
            </w:r>
            <w:r w:rsidRPr="00F65630">
              <w:rPr>
                <w:rFonts w:eastAsiaTheme="minorEastAsia"/>
                <w:position w:val="-24"/>
                <w:lang w:eastAsia="fr-FR"/>
              </w:rPr>
              <w:object w:dxaOrig="2000" w:dyaOrig="620">
                <v:shape id="_x0000_i1068" type="#_x0000_t75" style="width:99.85pt;height:30.55pt" o:ole="">
                  <v:imagedata r:id="rId92" o:title=""/>
                </v:shape>
                <o:OLEObject Type="Embed" ProgID="Equation.DSMT4" ShapeID="_x0000_i1068" DrawAspect="Content" ObjectID="_1620370851" r:id="rId93"/>
              </w:object>
            </w:r>
          </w:p>
          <w:p w:rsidR="00A93EF2" w:rsidRDefault="00A93EF2" w:rsidP="00A93EF2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65630">
              <w:rPr>
                <w:rFonts w:eastAsiaTheme="minorEastAsia"/>
                <w:position w:val="-24"/>
                <w:lang w:eastAsia="fr-FR"/>
              </w:rPr>
              <w:object w:dxaOrig="1800" w:dyaOrig="620">
                <v:shape id="_x0000_i1069" type="#_x0000_t75" style="width:90.35pt;height:30.55pt" o:ole="">
                  <v:imagedata r:id="rId94" o:title=""/>
                </v:shape>
                <o:OLEObject Type="Embed" ProgID="Equation.DSMT4" ShapeID="_x0000_i1069" DrawAspect="Content" ObjectID="_1620370852" r:id="rId95"/>
              </w:object>
            </w:r>
          </w:p>
        </w:tc>
        <w:tc>
          <w:tcPr>
            <w:tcW w:w="316" w:type="dxa"/>
          </w:tcPr>
          <w:p w:rsidR="00600078" w:rsidRDefault="00600078" w:rsidP="00C1587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</w:tr>
    </w:tbl>
    <w:p w:rsidR="00C1587B" w:rsidRDefault="00C1587B" w:rsidP="00C1587B">
      <w:pPr>
        <w:bidi/>
        <w:rPr>
          <w:rFonts w:ascii="Adobe Arabic" w:hAnsi="Adobe Arabic" w:cs="Adobe Arabic"/>
          <w:sz w:val="28"/>
          <w:szCs w:val="28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5045"/>
        <w:gridCol w:w="257"/>
        <w:gridCol w:w="4988"/>
        <w:gridCol w:w="316"/>
      </w:tblGrid>
      <w:tr w:rsidR="007B788B" w:rsidTr="007B788B">
        <w:tc>
          <w:tcPr>
            <w:tcW w:w="5045" w:type="dxa"/>
          </w:tcPr>
          <w:p w:rsidR="007B788B" w:rsidRDefault="0084722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lastRenderedPageBreak/>
              <w:t xml:space="preserve">تصحيح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بكالوريا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رياضي      2018/2019   </w:t>
            </w:r>
          </w:p>
        </w:tc>
        <w:tc>
          <w:tcPr>
            <w:tcW w:w="257" w:type="dxa"/>
          </w:tcPr>
          <w:p w:rsidR="007B788B" w:rsidRDefault="007B788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4988" w:type="dxa"/>
          </w:tcPr>
          <w:p w:rsidR="007B788B" w:rsidRDefault="0084722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موضوع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الأول </w:t>
            </w:r>
          </w:p>
        </w:tc>
        <w:tc>
          <w:tcPr>
            <w:tcW w:w="316" w:type="dxa"/>
          </w:tcPr>
          <w:p w:rsidR="007B788B" w:rsidRDefault="007B788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</w:tr>
      <w:tr w:rsidR="007B788B" w:rsidTr="007B788B">
        <w:tc>
          <w:tcPr>
            <w:tcW w:w="5045" w:type="dxa"/>
          </w:tcPr>
          <w:p w:rsidR="007B788B" w:rsidRPr="00383396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عند </w:t>
            </w:r>
            <w:r w:rsidRPr="00383396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520" w:dyaOrig="279">
                <v:shape id="_x0000_i1070" type="#_x0000_t75" style="width:25.8pt;height:14.25pt" o:ole="">
                  <v:imagedata r:id="rId71" o:title=""/>
                </v:shape>
                <o:OLEObject Type="Embed" ProgID="Equation.DSMT4" ShapeID="_x0000_i1070" DrawAspect="Content" ObjectID="_1620370853" r:id="rId96"/>
              </w:object>
            </w: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نجد </w:t>
            </w:r>
            <w:r w:rsidRPr="00383396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1140" w:dyaOrig="360">
                <v:shape id="_x0000_i1071" type="#_x0000_t75" style="width:57.05pt;height:18.35pt" o:ole="">
                  <v:imagedata r:id="rId97" o:title=""/>
                </v:shape>
                <o:OLEObject Type="Embed" ProgID="Equation.DSMT4" ShapeID="_x0000_i1071" DrawAspect="Content" ObjectID="_1620370854" r:id="rId98"/>
              </w:object>
            </w: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عليه </w:t>
            </w:r>
            <w:r w:rsidRPr="00383396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1280" w:dyaOrig="320">
                <v:shape id="_x0000_i1072" type="#_x0000_t75" style="width:63.85pt;height:15.6pt" o:ole="">
                  <v:imagedata r:id="rId99" o:title=""/>
                </v:shape>
                <o:OLEObject Type="Embed" ProgID="Equation.DSMT4" ShapeID="_x0000_i1072" DrawAspect="Content" ObjectID="_1620370855" r:id="rId100"/>
              </w:object>
            </w:r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>ب- المسافة الكلية التي قطعتها الكرة :</w:t>
            </w:r>
          </w:p>
          <w:p w:rsidR="007B788B" w:rsidRPr="009626B3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9626B3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الطريقة 1: حساب </w:t>
            </w:r>
            <w:proofErr w:type="gramStart"/>
            <w:r w:rsidRPr="009626B3">
              <w:rPr>
                <w:rFonts w:ascii="Adobe Arabic" w:hAnsi="Adobe Arabic" w:cs="Adobe Arabic"/>
                <w:sz w:val="28"/>
                <w:szCs w:val="28"/>
                <w:rtl/>
              </w:rPr>
              <w:t>المساحة :</w:t>
            </w:r>
            <w:proofErr w:type="gramEnd"/>
            <w:r w:rsidRPr="009626B3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lang w:eastAsia="fr-FR"/>
              </w:rPr>
              <w:object w:dxaOrig="2799" w:dyaOrig="620">
                <v:shape id="_x0000_i1073" type="#_x0000_t75" style="width:139.25pt;height:31.25pt" o:ole="">
                  <v:imagedata r:id="rId101" o:title=""/>
                </v:shape>
                <o:OLEObject Type="Embed" ProgID="Equation.DSMT4" ShapeID="_x0000_i1073" DrawAspect="Content" ObjectID="_1620370856" r:id="rId102"/>
              </w:object>
            </w:r>
          </w:p>
          <w:p w:rsidR="007B788B" w:rsidRPr="009626B3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9626B3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الطريقة 2:حساب المسافة خلال الصعود وهي نفسها خلال النزول بالإضافة إلى القيمة </w:t>
            </w:r>
            <w:r w:rsidRPr="009626B3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620" w:dyaOrig="320">
                <v:shape id="_x0000_i1074" type="#_x0000_t75" style="width:31.25pt;height:15.6pt" o:ole="">
                  <v:imagedata r:id="rId103" o:title=""/>
                </v:shape>
                <o:OLEObject Type="Embed" ProgID="Equation.DSMT4" ShapeID="_x0000_i1074" DrawAspect="Content" ObjectID="_1620370857" r:id="rId104"/>
              </w:object>
            </w:r>
            <w:proofErr w:type="gramStart"/>
            <w:r w:rsidRPr="009626B3">
              <w:rPr>
                <w:rFonts w:ascii="Adobe Arabic" w:hAnsi="Adobe Arabic" w:cs="Adobe Arabic"/>
                <w:sz w:val="28"/>
                <w:szCs w:val="28"/>
                <w:rtl/>
              </w:rPr>
              <w:t>وعليه :</w:t>
            </w:r>
            <w:proofErr w:type="gramEnd"/>
          </w:p>
          <w:p w:rsidR="007B788B" w:rsidRDefault="007B788B" w:rsidP="007B788B">
            <w:pPr>
              <w:bidi/>
              <w:jc w:val="center"/>
              <w:rPr>
                <w:rtl/>
              </w:rPr>
            </w:pPr>
            <w:r w:rsidRPr="009626B3">
              <w:rPr>
                <w:rFonts w:eastAsiaTheme="minorEastAsia"/>
                <w:position w:val="-30"/>
                <w:lang w:eastAsia="fr-FR"/>
              </w:rPr>
              <w:object w:dxaOrig="3560" w:dyaOrig="720">
                <v:shape id="_x0000_i1075" type="#_x0000_t75" style="width:177.95pt;height:36.7pt" o:ole="">
                  <v:imagedata r:id="rId105" o:title=""/>
                </v:shape>
                <o:OLEObject Type="Embed" ProgID="Equation.DSMT4" ShapeID="_x0000_i1075" DrawAspect="Content" ObjectID="_1620370858" r:id="rId106"/>
              </w:object>
            </w:r>
          </w:p>
          <w:p w:rsidR="007B788B" w:rsidRPr="00B74D8A" w:rsidRDefault="00845E13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845E13">
              <w:rPr>
                <w:rFonts w:ascii="Adobe Arabic" w:hAnsi="Adobe Arabic" w:cs="Adobe Arabic"/>
                <w:b/>
                <w:bCs/>
                <w:noProof/>
                <w:sz w:val="36"/>
                <w:szCs w:val="36"/>
                <w:rtl/>
              </w:rPr>
              <w:pict>
                <v:group id="_x0000_s1321" style="position:absolute;left:0;text-align:left;margin-left:-1.2pt;margin-top:8.85pt;width:47.5pt;height:113.35pt;z-index:251668480" coordorigin="6564,10467" coordsize="950,2267">
                  <v:oval id="_x0000_s1322" style="position:absolute;left:7267;top:11426;width:234;height:227" fillcolor="black">
                    <v:fill r:id="rId62" o:title="Tuiles" type="pattern"/>
                  </v:oval>
                  <v:shape id="_x0000_s1323" type="#_x0000_t32" style="position:absolute;left:7372;top:11598;width:1;height:867;flip:x" o:connectortype="straight">
                    <v:stroke endarrow="block"/>
                  </v:shape>
                  <v:shape id="_x0000_s1324" type="#_x0000_t32" style="position:absolute;left:7020;top:10537;width:0;height:1889" o:connectortype="straight">
                    <v:stroke endarrow="block"/>
                  </v:shape>
                  <v:shape id="_x0000_s1325" type="#_x0000_t202" style="position:absolute;left:7062;top:12326;width:452;height:408;mso-wrap-style:none" filled="f" stroked="f">
                    <v:textbox style="mso-next-textbox:#_x0000_s1325">
                      <w:txbxContent>
                        <w:p w:rsidR="003C539F" w:rsidRDefault="003C539F" w:rsidP="007B788B">
                          <w:r w:rsidRPr="00E504B9">
                            <w:rPr>
                              <w:position w:val="-4"/>
                            </w:rPr>
                            <w:object w:dxaOrig="220" w:dyaOrig="320">
                              <v:shape id="_x0000_i1076" type="#_x0000_t75" style="width:8.15pt;height:12.25pt" o:ole="">
                                <v:imagedata r:id="rId63" o:title=""/>
                              </v:shape>
                              <o:OLEObject Type="Embed" ProgID="Equation.DSMT4" ShapeID="_x0000_i1076" DrawAspect="Content" ObjectID="_1620371008" r:id="rId107"/>
                            </w:object>
                          </w:r>
                        </w:p>
                      </w:txbxContent>
                    </v:textbox>
                  </v:shape>
                  <v:shape id="_x0000_s1326" type="#_x0000_t202" style="position:absolute;left:6568;top:10467;width:452;height:463;mso-wrap-style:none" filled="f" stroked="f">
                    <v:textbox style="mso-next-textbox:#_x0000_s1326">
                      <w:txbxContent>
                        <w:p w:rsidR="003C539F" w:rsidRDefault="003C539F" w:rsidP="007B788B">
                          <w:r w:rsidRPr="00E504B9">
                            <w:rPr>
                              <w:position w:val="-4"/>
                            </w:rPr>
                            <w:object w:dxaOrig="220" w:dyaOrig="260">
                              <v:shape id="_x0000_i1077" type="#_x0000_t75" style="width:8.15pt;height:10.2pt" o:ole="">
                                <v:imagedata r:id="rId65" o:title=""/>
                              </v:shape>
                              <o:OLEObject Type="Embed" ProgID="Equation.DSMT4" ShapeID="_x0000_i1077" DrawAspect="Content" ObjectID="_1620371009" r:id="rId108"/>
                            </w:object>
                          </w:r>
                        </w:p>
                      </w:txbxContent>
                    </v:textbox>
                  </v:shape>
                  <v:shape id="_x0000_s1327" type="#_x0000_t202" style="position:absolute;left:6564;top:12056;width:496;height:409;mso-wrap-style:none" filled="f" stroked="f">
                    <v:textbox style="mso-next-textbox:#_x0000_s1327">
                      <w:txbxContent>
                        <w:p w:rsidR="003C539F" w:rsidRDefault="003C539F" w:rsidP="007B788B">
                          <w:r w:rsidRPr="00E504B9">
                            <w:rPr>
                              <w:position w:val="-4"/>
                            </w:rPr>
                            <w:object w:dxaOrig="279" w:dyaOrig="260">
                              <v:shape id="_x0000_i1078" type="#_x0000_t75" style="width:10.2pt;height:10.2pt" o:ole="">
                                <v:imagedata r:id="rId67" o:title=""/>
                              </v:shape>
                              <o:OLEObject Type="Embed" ProgID="Equation.DSMT4" ShapeID="_x0000_i1078" DrawAspect="Content" ObjectID="_1620371010" r:id="rId109"/>
                            </w:object>
                          </w:r>
                        </w:p>
                      </w:txbxContent>
                    </v:textbox>
                  </v:shape>
                  <v:shape id="_x0000_s1328" type="#_x0000_t32" style="position:absolute;left:7372;top:11190;width:0;height:408;flip:y" o:connectortype="straight">
                    <v:stroke endarrow="block"/>
                  </v:shape>
                  <v:shape id="_x0000_s1329" type="#_x0000_t32" style="position:absolute;left:7372;top:10736;width:0;height:862;flip:y" o:connectortype="straight">
                    <v:stroke endarrow="block"/>
                  </v:shape>
                  <v:shape id="_x0000_s1330" type="#_x0000_t202" style="position:absolute;left:7020;top:10537;width:437;height:653;mso-wrap-style:none" filled="f" stroked="f">
                    <v:textbox style="mso-next-textbox:#_x0000_s1330;mso-fit-shape-to-text:t">
                      <w:txbxContent>
                        <w:p w:rsidR="003C539F" w:rsidRDefault="003C539F" w:rsidP="007B788B">
                          <w:r w:rsidRPr="00855007">
                            <w:rPr>
                              <w:position w:val="-6"/>
                            </w:rPr>
                            <w:object w:dxaOrig="200" w:dyaOrig="340">
                              <v:shape id="_x0000_i1079" type="#_x0000_t75" style="width:7.45pt;height:12.9pt" o:ole="">
                                <v:imagedata r:id="rId110" o:title=""/>
                              </v:shape>
                              <o:OLEObject Type="Embed" ProgID="Equation.DSMT4" ShapeID="_x0000_i1079" DrawAspect="Content" ObjectID="_1620371011" r:id="rId111"/>
                            </w:object>
                          </w:r>
                        </w:p>
                      </w:txbxContent>
                    </v:textbox>
                  </v:shape>
                  <v:shape id="_x0000_s1331" type="#_x0000_t202" style="position:absolute;left:7039;top:11104;width:422;height:437;mso-wrap-style:none" filled="f" stroked="f">
                    <v:textbox style="mso-next-textbox:#_x0000_s1331">
                      <w:txbxContent>
                        <w:p w:rsidR="003C539F" w:rsidRDefault="003C539F" w:rsidP="007B788B">
                          <w:pPr>
                            <w:rPr>
                              <w:position w:val="-4"/>
                              <w:rtl/>
                            </w:rPr>
                          </w:pPr>
                          <w:r w:rsidRPr="00E504B9">
                            <w:rPr>
                              <w:position w:val="-4"/>
                            </w:rPr>
                            <w:object w:dxaOrig="180" w:dyaOrig="320">
                              <v:shape id="_x0000_i1080" type="#_x0000_t75" style="width:6.1pt;height:12.25pt" o:ole="">
                                <v:imagedata r:id="rId112" o:title=""/>
                              </v:shape>
                              <o:OLEObject Type="Embed" ProgID="Equation.DSMT4" ShapeID="_x0000_i1080" DrawAspect="Content" ObjectID="_1620371012" r:id="rId113"/>
                            </w:object>
                          </w:r>
                        </w:p>
                        <w:p w:rsidR="003C539F" w:rsidRDefault="003C539F" w:rsidP="007B788B"/>
                      </w:txbxContent>
                    </v:textbox>
                  </v:shape>
                </v:group>
              </w:pict>
            </w:r>
            <w:r w:rsidR="007B788B" w:rsidRPr="00B74D8A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440" w:dyaOrig="279">
                <v:shape id="_x0000_i1081" type="#_x0000_t75" style="width:17.65pt;height:12.25pt" o:ole="">
                  <v:imagedata r:id="rId114" o:title=""/>
                </v:shape>
                <o:OLEObject Type="Embed" ProgID="Equation.DSMT4" ShapeID="_x0000_i1081" DrawAspect="Content" ObjectID="_1620370859" r:id="rId115"/>
              </w:object>
            </w:r>
            <w:r w:rsidR="007B788B" w:rsidRPr="00B74D8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1- تبيان المعادلة </w:t>
            </w:r>
            <w:proofErr w:type="gramStart"/>
            <w:r w:rsidR="007B788B" w:rsidRPr="00B74D8A">
              <w:rPr>
                <w:rFonts w:ascii="Adobe Arabic" w:hAnsi="Adobe Arabic" w:cs="Adobe Arabic"/>
                <w:sz w:val="28"/>
                <w:szCs w:val="28"/>
                <w:rtl/>
              </w:rPr>
              <w:t>التفاضلية :</w:t>
            </w:r>
            <w:proofErr w:type="gramEnd"/>
          </w:p>
          <w:p w:rsidR="007B788B" w:rsidRPr="00B74D8A" w:rsidRDefault="007B788B" w:rsidP="007B788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B74D8A">
              <w:rPr>
                <w:rFonts w:ascii="Adobe Arabic" w:eastAsiaTheme="minorEastAsia" w:hAnsi="Adobe Arabic" w:cs="Adobe Arabic"/>
                <w:position w:val="-140"/>
                <w:sz w:val="28"/>
                <w:szCs w:val="28"/>
                <w:lang w:eastAsia="fr-FR"/>
              </w:rPr>
              <w:object w:dxaOrig="2299" w:dyaOrig="2480">
                <v:shape id="_x0000_i1082" type="#_x0000_t75" style="width:114.8pt;height:124.3pt" o:ole="">
                  <v:imagedata r:id="rId116" o:title=""/>
                </v:shape>
                <o:OLEObject Type="Embed" ProgID="Equation.DSMT4" ShapeID="_x0000_i1082" DrawAspect="Content" ObjectID="_1620370860" r:id="rId117"/>
              </w:object>
            </w:r>
          </w:p>
          <w:p w:rsidR="007B788B" w:rsidRDefault="007B788B" w:rsidP="007B788B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B74D8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في النظام الدائم    </w:t>
            </w:r>
            <w:r w:rsidRPr="00B74D8A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lang w:eastAsia="fr-FR"/>
              </w:rPr>
              <w:object w:dxaOrig="2360" w:dyaOrig="620">
                <v:shape id="_x0000_i1083" type="#_x0000_t75" style="width:118.2pt;height:31.25pt" o:ole="">
                  <v:imagedata r:id="rId118" o:title=""/>
                </v:shape>
                <o:OLEObject Type="Embed" ProgID="Equation.DSMT4" ShapeID="_x0000_i1083" DrawAspect="Content" ObjectID="_1620370861" r:id="rId119"/>
              </w:object>
            </w:r>
            <w:r w:rsidRPr="00B74D8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من المعادلة التفاضلية </w:t>
            </w:r>
            <w:proofErr w:type="gramStart"/>
            <w:r w:rsidRPr="00B74D8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نجد  </w:t>
            </w:r>
            <w:r w:rsidRPr="00B74D8A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lang w:eastAsia="fr-FR"/>
              </w:rPr>
              <w:object w:dxaOrig="1939" w:dyaOrig="620">
                <v:shape id="_x0000_i1084" type="#_x0000_t75" style="width:97.15pt;height:31.25pt" o:ole="">
                  <v:imagedata r:id="rId120" o:title=""/>
                </v:shape>
                <o:OLEObject Type="Embed" ProgID="Equation.DSMT4" ShapeID="_x0000_i1084" DrawAspect="Content" ObjectID="_1620370862" r:id="rId121"/>
              </w:object>
            </w:r>
            <w:r w:rsidRPr="00B74D8A">
              <w:rPr>
                <w:rFonts w:ascii="Adobe Arabic" w:hAnsi="Adobe Arabic" w:cs="Adobe Arabic"/>
                <w:sz w:val="28"/>
                <w:szCs w:val="28"/>
                <w:rtl/>
              </w:rPr>
              <w:t>بالتعويض</w:t>
            </w:r>
            <w:proofErr w:type="gramEnd"/>
            <w:r w:rsidRPr="00B74D8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في المعادلة التفاضلية 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          </w:t>
            </w:r>
            <w:r w:rsidRPr="00B74D8A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lang w:eastAsia="fr-FR"/>
              </w:rPr>
              <w:object w:dxaOrig="2020" w:dyaOrig="620">
                <v:shape id="_x0000_i1085" type="#_x0000_t75" style="width:101.2pt;height:31.25pt" o:ole="">
                  <v:imagedata r:id="rId122" o:title=""/>
                </v:shape>
                <o:OLEObject Type="Embed" ProgID="Equation.DSMT4" ShapeID="_x0000_i1085" DrawAspect="Content" ObjectID="_1620370863" r:id="rId123"/>
              </w:object>
            </w:r>
            <w:r w:rsidRPr="00B74D8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</w:t>
            </w:r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2-أ - حساب كتلة الكرة ( كتلة الكرة هي 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كتلة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Pr="00973AA9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480" w:dyaOrig="360">
                <v:shape id="_x0000_i1086" type="#_x0000_t75" style="width:24.45pt;height:18.35pt" o:ole="">
                  <v:imagedata r:id="rId124" o:title=""/>
                </v:shape>
                <o:OLEObject Type="Embed" ProgID="Equation.DSMT4" ShapeID="_x0000_i1086" DrawAspect="Content" ObjectID="_1620370864" r:id="rId125"/>
              </w:objec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)</w:t>
            </w:r>
          </w:p>
          <w:p w:rsidR="007B788B" w:rsidRDefault="007B788B" w:rsidP="007B788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973AA9">
              <w:rPr>
                <w:rFonts w:ascii="Adobe Arabic" w:eastAsiaTheme="minorEastAsia" w:hAnsi="Adobe Arabic" w:cs="Adobe Arabic"/>
                <w:position w:val="-58"/>
                <w:sz w:val="28"/>
                <w:szCs w:val="28"/>
                <w:lang w:eastAsia="fr-FR"/>
              </w:rPr>
              <w:object w:dxaOrig="4260" w:dyaOrig="1280">
                <v:shape id="_x0000_i1087" type="#_x0000_t75" style="width:213.3pt;height:63.85pt" o:ole="">
                  <v:imagedata r:id="rId126" o:title=""/>
                </v:shape>
                <o:OLEObject Type="Embed" ProgID="Equation.DSMT4" ShapeID="_x0000_i1087" DrawAspect="Content" ObjectID="_1620370865" r:id="rId127"/>
              </w:object>
            </w:r>
          </w:p>
          <w:p w:rsidR="007B788B" w:rsidRDefault="007B788B" w:rsidP="007B788B">
            <w:pPr>
              <w:bidi/>
              <w:jc w:val="both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ب-ثابت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إحتكاك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:     </w:t>
            </w:r>
            <w:r w:rsidRPr="00B74D8A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lang w:eastAsia="fr-FR"/>
              </w:rPr>
              <w:object w:dxaOrig="2020" w:dyaOrig="620">
                <v:shape id="_x0000_i1088" type="#_x0000_t75" style="width:101.2pt;height:31.25pt" o:ole="">
                  <v:imagedata r:id="rId122" o:title=""/>
                </v:shape>
                <o:OLEObject Type="Embed" ProgID="Equation.DSMT4" ShapeID="_x0000_i1088" DrawAspect="Content" ObjectID="_1620370866" r:id="rId128"/>
              </w:object>
            </w:r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علاقة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نظرية              </w:t>
            </w:r>
            <w:r w:rsidRPr="00B74D8A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lang w:eastAsia="fr-FR"/>
              </w:rPr>
              <w:object w:dxaOrig="3040" w:dyaOrig="620">
                <v:shape id="_x0000_i1089" type="#_x0000_t75" style="width:152.15pt;height:31.25pt" o:ole="">
                  <v:imagedata r:id="rId129" o:title=""/>
                </v:shape>
                <o:OLEObject Type="Embed" ProgID="Equation.DSMT4" ShapeID="_x0000_i1089" DrawAspect="Content" ObjectID="_1620370867" r:id="rId130"/>
              </w:object>
            </w:r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البيان خط مستقيم يمر من المبدأ معادلته 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بيانية :</w:t>
            </w:r>
            <w:proofErr w:type="gramEnd"/>
          </w:p>
          <w:p w:rsidR="007B788B" w:rsidRDefault="007B788B" w:rsidP="007B788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8D4BDC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2659" w:dyaOrig="360">
                <v:shape id="_x0000_i1090" type="#_x0000_t75" style="width:132.45pt;height:18.35pt" o:ole="">
                  <v:imagedata r:id="rId131" o:title=""/>
                </v:shape>
                <o:OLEObject Type="Embed" ProgID="Equation.DSMT4" ShapeID="_x0000_i1090" DrawAspect="Content" ObjectID="_1620370868" r:id="rId132"/>
              </w:object>
            </w:r>
          </w:p>
          <w:p w:rsidR="007B788B" w:rsidRDefault="007B788B" w:rsidP="007B788B">
            <w:pPr>
              <w:bidi/>
              <w:rPr>
                <w:rtl/>
              </w:rPr>
            </w:pP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بالمطابقة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Pr="008D4BDC">
              <w:rPr>
                <w:rFonts w:eastAsiaTheme="minorEastAsia"/>
                <w:position w:val="-68"/>
                <w:lang w:eastAsia="fr-FR"/>
              </w:rPr>
              <w:object w:dxaOrig="3900" w:dyaOrig="1700">
                <v:shape id="_x0000_i1091" type="#_x0000_t75" style="width:194.25pt;height:84.9pt" o:ole="">
                  <v:imagedata r:id="rId133" o:title=""/>
                </v:shape>
                <o:OLEObject Type="Embed" ProgID="Equation.DSMT4" ShapeID="_x0000_i1091" DrawAspect="Content" ObjectID="_1620370869" r:id="rId134"/>
              </w:object>
            </w:r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8D4BDC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التسارع </w:t>
            </w:r>
            <w:proofErr w:type="spellStart"/>
            <w:r w:rsidRPr="008D4BDC">
              <w:rPr>
                <w:rFonts w:ascii="Adobe Arabic" w:hAnsi="Adobe Arabic" w:cs="Adobe Arabic"/>
                <w:sz w:val="28"/>
                <w:szCs w:val="28"/>
                <w:rtl/>
              </w:rPr>
              <w:t>الإبتدائي</w:t>
            </w:r>
            <w:proofErr w:type="spellEnd"/>
            <w:r w:rsidRPr="008D4BDC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: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طريقة 1 :تمثل القيمة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أعظمية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تقرأ من البيان</w:t>
            </w:r>
            <w:r w:rsidRPr="00CC0E4B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1300" w:dyaOrig="360">
                <v:shape id="_x0000_i1092" type="#_x0000_t75" style="width:65.2pt;height:18.35pt" o:ole="">
                  <v:imagedata r:id="rId135" o:title=""/>
                </v:shape>
                <o:OLEObject Type="Embed" ProgID="Equation.DSMT4" ShapeID="_x0000_i1092" DrawAspect="Content" ObjectID="_1620370870" r:id="rId136"/>
              </w:object>
            </w:r>
          </w:p>
          <w:p w:rsidR="007B788B" w:rsidRPr="00CC0E4B" w:rsidRDefault="007B788B" w:rsidP="007B788B">
            <w:pPr>
              <w:bidi/>
              <w:rPr>
                <w:rFonts w:ascii="Adobe Arabic" w:hAnsi="Adobe Arabic" w:cs="Adobe Arabic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عند اللحظة </w:t>
            </w:r>
            <w:r w:rsidRPr="00874BB8">
              <w:rPr>
                <w:rFonts w:eastAsiaTheme="minorEastAsia"/>
                <w:position w:val="-6"/>
                <w:lang w:eastAsia="fr-FR"/>
              </w:rPr>
              <w:object w:dxaOrig="520" w:dyaOrig="279">
                <v:shape id="_x0000_i1093" type="#_x0000_t75" style="width:25.8pt;height:14.25pt" o:ole="">
                  <v:imagedata r:id="rId137" o:title=""/>
                </v:shape>
                <o:OLEObject Type="Embed" ProgID="Equation.DSMT4" ShapeID="_x0000_i1093" DrawAspect="Content" ObjectID="_1620370871" r:id="rId138"/>
              </w:object>
            </w:r>
            <w:r w:rsidRPr="00CC0E4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تٌرك الجسم دون سرعة </w:t>
            </w:r>
            <w:proofErr w:type="spellStart"/>
            <w:r w:rsidRPr="00CC0E4B">
              <w:rPr>
                <w:rFonts w:ascii="Adobe Arabic" w:hAnsi="Adobe Arabic" w:cs="Adobe Arabic"/>
                <w:sz w:val="28"/>
                <w:szCs w:val="28"/>
                <w:rtl/>
              </w:rPr>
              <w:t>إبتدائية</w:t>
            </w:r>
            <w:proofErr w:type="spellEnd"/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2F85">
              <w:rPr>
                <w:rFonts w:ascii="Adobe Arabic" w:eastAsiaTheme="minorEastAsia" w:hAnsi="Adobe Arabic" w:cs="Adobe Arabic"/>
                <w:position w:val="-28"/>
                <w:sz w:val="28"/>
                <w:szCs w:val="28"/>
                <w:lang w:eastAsia="fr-FR"/>
              </w:rPr>
              <w:object w:dxaOrig="4320" w:dyaOrig="700">
                <v:shape id="_x0000_i1094" type="#_x0000_t75" style="width:3in;height:35.3pt" o:ole="">
                  <v:imagedata r:id="rId139" o:title=""/>
                </v:shape>
                <o:OLEObject Type="Embed" ProgID="Equation.DSMT4" ShapeID="_x0000_i1094" DrawAspect="Content" ObjectID="_1620370872" r:id="rId140"/>
              </w:object>
            </w:r>
          </w:p>
        </w:tc>
        <w:tc>
          <w:tcPr>
            <w:tcW w:w="257" w:type="dxa"/>
          </w:tcPr>
          <w:p w:rsidR="007B788B" w:rsidRDefault="007B788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4988" w:type="dxa"/>
          </w:tcPr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rtl/>
              </w:rPr>
              <w:t>-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الكتلة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حجمية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للهواء :</w:t>
            </w:r>
          </w:p>
          <w:p w:rsidR="007B788B" w:rsidRDefault="007B788B" w:rsidP="007B788B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2F85">
              <w:rPr>
                <w:rFonts w:ascii="Adobe Arabic" w:eastAsiaTheme="minorEastAsia" w:hAnsi="Adobe Arabic" w:cs="Adobe Arabic"/>
                <w:position w:val="-68"/>
                <w:sz w:val="28"/>
                <w:szCs w:val="28"/>
                <w:lang w:eastAsia="fr-FR"/>
              </w:rPr>
              <w:object w:dxaOrig="3500" w:dyaOrig="1820">
                <v:shape id="_x0000_i1095" type="#_x0000_t75" style="width:175.25pt;height:91.7pt" o:ole="">
                  <v:imagedata r:id="rId141" o:title=""/>
                </v:shape>
                <o:OLEObject Type="Embed" ProgID="Equation.DSMT4" ShapeID="_x0000_i1095" DrawAspect="Content" ObjectID="_1620370873" r:id="rId142"/>
              </w:object>
            </w:r>
            <w:r w:rsidRPr="00B74D8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</w:t>
            </w:r>
          </w:p>
          <w:p w:rsidR="007B788B" w:rsidRPr="00095311" w:rsidRDefault="007B788B" w:rsidP="007B788B">
            <w:pPr>
              <w:bidi/>
              <w:rPr>
                <w:rFonts w:ascii="Adobe Arabic" w:hAnsi="Adobe Arabic" w:cs="Adobe Arabic"/>
                <w:position w:val="-24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position w:val="-24"/>
                <w:sz w:val="28"/>
                <w:szCs w:val="28"/>
                <w:rtl/>
              </w:rPr>
              <w:t>-السرعة الحدية للكرة :</w:t>
            </w:r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5311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طريقة </w:t>
            </w:r>
            <w:proofErr w:type="gramStart"/>
            <w:r w:rsidRPr="00095311">
              <w:rPr>
                <w:rFonts w:ascii="Adobe Arabic" w:hAnsi="Adobe Arabic" w:cs="Adobe Arabic"/>
                <w:sz w:val="28"/>
                <w:szCs w:val="28"/>
                <w:rtl/>
              </w:rPr>
              <w:t>1 :</w:t>
            </w:r>
            <w:proofErr w:type="gramEnd"/>
            <w:r w:rsidRPr="00095311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بيانيا </w:t>
            </w:r>
          </w:p>
          <w:p w:rsidR="007B788B" w:rsidRDefault="007B788B" w:rsidP="007B788B">
            <w:pPr>
              <w:bidi/>
              <w:rPr>
                <w:sz w:val="28"/>
                <w:szCs w:val="28"/>
                <w:rtl/>
              </w:rPr>
            </w:pPr>
            <w:r w:rsidRPr="00095311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لما </w:t>
            </w:r>
            <w:r w:rsidRPr="00095311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1180" w:dyaOrig="360">
                <v:shape id="_x0000_i1096" type="#_x0000_t75" style="width:59.1pt;height:18.35pt" o:ole="">
                  <v:imagedata r:id="rId143" o:title=""/>
                </v:shape>
                <o:OLEObject Type="Embed" ProgID="Equation.DSMT4" ShapeID="_x0000_i1096" DrawAspect="Content" ObjectID="_1620370874" r:id="rId144"/>
              </w:object>
            </w:r>
            <w:r w:rsidRPr="00095311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تكون السرعة </w:t>
            </w:r>
            <w:proofErr w:type="spellStart"/>
            <w:r w:rsidRPr="00095311">
              <w:rPr>
                <w:rFonts w:ascii="Adobe Arabic" w:hAnsi="Adobe Arabic" w:cs="Adobe Arabic"/>
                <w:sz w:val="28"/>
                <w:szCs w:val="28"/>
                <w:rtl/>
              </w:rPr>
              <w:t>الإبتدائية</w:t>
            </w:r>
            <w:proofErr w:type="spellEnd"/>
            <w:r w:rsidRPr="00095311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095311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1160" w:dyaOrig="360">
                <v:shape id="_x0000_i1097" type="#_x0000_t75" style="width:57.75pt;height:18.35pt" o:ole="">
                  <v:imagedata r:id="rId145" o:title=""/>
                </v:shape>
                <o:OLEObject Type="Embed" ProgID="Equation.DSMT4" ShapeID="_x0000_i1097" DrawAspect="Content" ObjectID="_1620370875" r:id="rId146"/>
              </w:object>
            </w:r>
            <w:r w:rsidRPr="00095311">
              <w:rPr>
                <w:rFonts w:ascii="Adobe Arabic" w:hAnsi="Adobe Arabic" w:cs="Adobe Arabic"/>
                <w:sz w:val="28"/>
                <w:szCs w:val="28"/>
                <w:rtl/>
              </w:rPr>
              <w:t>وعلية</w:t>
            </w:r>
            <w:r w:rsidRPr="00095311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7B788B" w:rsidRDefault="007B788B" w:rsidP="007B788B">
            <w:pPr>
              <w:bidi/>
              <w:jc w:val="center"/>
              <w:rPr>
                <w:rtl/>
              </w:rPr>
            </w:pPr>
            <w:r w:rsidRPr="00874BB8">
              <w:rPr>
                <w:rFonts w:eastAsiaTheme="minorEastAsia"/>
                <w:position w:val="-12"/>
                <w:lang w:eastAsia="fr-FR"/>
              </w:rPr>
              <w:object w:dxaOrig="2620" w:dyaOrig="380">
                <v:shape id="_x0000_i1098" type="#_x0000_t75" style="width:131.1pt;height:19pt" o:ole="">
                  <v:imagedata r:id="rId147" o:title=""/>
                </v:shape>
                <o:OLEObject Type="Embed" ProgID="Equation.DSMT4" ShapeID="_x0000_i1098" DrawAspect="Content" ObjectID="_1620370876" r:id="rId148"/>
              </w:object>
            </w:r>
          </w:p>
          <w:p w:rsidR="007B788B" w:rsidRPr="009E6FDC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9E6FDC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طريقة </w:t>
            </w:r>
            <w:proofErr w:type="gramStart"/>
            <w:r w:rsidRPr="009E6FDC">
              <w:rPr>
                <w:rFonts w:ascii="Adobe Arabic" w:hAnsi="Adobe Arabic" w:cs="Adobe Arabic"/>
                <w:sz w:val="28"/>
                <w:szCs w:val="28"/>
                <w:rtl/>
              </w:rPr>
              <w:t>2 :</w:t>
            </w:r>
            <w:proofErr w:type="gramEnd"/>
            <w:r w:rsidRPr="009E6FDC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حسابيا </w:t>
            </w:r>
          </w:p>
          <w:p w:rsidR="007B788B" w:rsidRPr="009E6FDC" w:rsidRDefault="007B788B" w:rsidP="007B788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25E52">
              <w:rPr>
                <w:rFonts w:ascii="Adobe Arabic" w:eastAsiaTheme="minorEastAsia" w:hAnsi="Adobe Arabic" w:cs="Adobe Arabic"/>
                <w:position w:val="-66"/>
                <w:sz w:val="28"/>
                <w:szCs w:val="28"/>
                <w:lang w:eastAsia="fr-FR"/>
              </w:rPr>
              <w:object w:dxaOrig="3180" w:dyaOrig="1939">
                <v:shape id="_x0000_i1099" type="#_x0000_t75" style="width:158.95pt;height:97.8pt" o:ole="">
                  <v:imagedata r:id="rId149" o:title=""/>
                </v:shape>
                <o:OLEObject Type="Embed" ProgID="Equation.DSMT4" ShapeID="_x0000_i1099" DrawAspect="Content" ObjectID="_1620370877" r:id="rId150"/>
              </w:object>
            </w:r>
          </w:p>
          <w:p w:rsidR="007B788B" w:rsidRDefault="007B788B" w:rsidP="007B788B">
            <w:pPr>
              <w:bidi/>
              <w:rPr>
                <w:rtl/>
              </w:rPr>
            </w:pPr>
            <w:r w:rsidRPr="009E6FDC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طريقة </w:t>
            </w:r>
            <w:proofErr w:type="gramStart"/>
            <w:r w:rsidRPr="009E6FDC">
              <w:rPr>
                <w:rFonts w:ascii="Adobe Arabic" w:hAnsi="Adobe Arabic" w:cs="Adobe Arabic"/>
                <w:sz w:val="28"/>
                <w:szCs w:val="28"/>
                <w:rtl/>
              </w:rPr>
              <w:t>3</w:t>
            </w:r>
            <w:r>
              <w:rPr>
                <w:rFonts w:hint="cs"/>
                <w:rtl/>
              </w:rPr>
              <w:t xml:space="preserve"> :</w:t>
            </w:r>
            <w:proofErr w:type="gramEnd"/>
            <w:r>
              <w:rPr>
                <w:rFonts w:hint="cs"/>
                <w:rtl/>
              </w:rPr>
              <w:t xml:space="preserve"> </w:t>
            </w:r>
          </w:p>
          <w:p w:rsidR="007B788B" w:rsidRDefault="007B788B" w:rsidP="007B788B">
            <w:pPr>
              <w:bidi/>
              <w:rPr>
                <w:rFonts w:eastAsiaTheme="minorEastAsia"/>
                <w:position w:val="-54"/>
                <w:rtl/>
                <w:lang w:eastAsia="fr-FR"/>
              </w:rPr>
            </w:pPr>
            <w:r w:rsidRPr="009E6FDC">
              <w:rPr>
                <w:rFonts w:eastAsiaTheme="minorEastAsia"/>
                <w:position w:val="-54"/>
                <w:lang w:eastAsia="fr-FR"/>
              </w:rPr>
              <w:object w:dxaOrig="4360" w:dyaOrig="1200">
                <v:shape id="_x0000_i1100" type="#_x0000_t75" style="width:218.7pt;height:59.75pt" o:ole="">
                  <v:imagedata r:id="rId151" o:title=""/>
                </v:shape>
                <o:OLEObject Type="Embed" ProgID="Equation.DSMT4" ShapeID="_x0000_i1100" DrawAspect="Content" ObjectID="_1620370878" r:id="rId152"/>
              </w:object>
            </w:r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E19A5">
              <w:rPr>
                <w:rFonts w:ascii="Adobe Arabic" w:hAnsi="Adobe Arabic" w:cs="Adobe Arabic"/>
                <w:sz w:val="28"/>
                <w:szCs w:val="28"/>
                <w:rtl/>
              </w:rPr>
              <w:t>-أ-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حساب شدة دافعة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أرخميدس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:</w:t>
            </w:r>
          </w:p>
          <w:p w:rsidR="007B788B" w:rsidRDefault="007B788B" w:rsidP="007B788B">
            <w:pPr>
              <w:bidi/>
              <w:jc w:val="center"/>
              <w:rPr>
                <w:rtl/>
              </w:rPr>
            </w:pPr>
            <w:r w:rsidRPr="00A5016A">
              <w:rPr>
                <w:rFonts w:eastAsiaTheme="minorEastAsia"/>
                <w:position w:val="-44"/>
                <w:lang w:eastAsia="fr-FR"/>
              </w:rPr>
              <w:object w:dxaOrig="3540" w:dyaOrig="999">
                <v:shape id="_x0000_i1101" type="#_x0000_t75" style="width:176.6pt;height:50.25pt" o:ole="">
                  <v:imagedata r:id="rId153" o:title=""/>
                </v:shape>
                <o:OLEObject Type="Embed" ProgID="Equation.DSMT4" ShapeID="_x0000_i1101" DrawAspect="Content" ObjectID="_1620370879" r:id="rId154"/>
              </w:object>
            </w:r>
          </w:p>
          <w:p w:rsidR="007B788B" w:rsidRDefault="00845E13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noProof/>
                <w:sz w:val="28"/>
                <w:szCs w:val="28"/>
                <w:rtl/>
              </w:rPr>
              <w:pict>
                <v:group id="_x0000_s1332" style="position:absolute;left:0;text-align:left;margin-left:15.9pt;margin-top:7.95pt;width:189.15pt;height:144.25pt;z-index:251670528" coordorigin="6768,1204" coordsize="3783,2885">
                  <v:group id="_x0000_s1333" style="position:absolute;left:7202;top:1319;width:3349;height:2770" coordorigin="7202,1319" coordsize="3349,2770">
                    <v:group id="_x0000_s1334" style="position:absolute;left:9570;top:1319;width:981;height:2417" coordorigin="9570,1319" coordsize="981,2417">
                      <v:oval id="_x0000_s1335" style="position:absolute;left:9801;top:2321;width:283;height:283" fillcolor="black">
                        <v:fill r:id="rId62" o:title="Tuiles" type="pattern"/>
                      </v:oval>
                      <v:shape id="_x0000_s1336" type="#_x0000_t32" style="position:absolute;left:9930;top:2472;width:0;height:794;flip:x" o:connectortype="straight">
                        <v:stroke endarrow="block"/>
                      </v:shape>
                      <v:shape id="_x0000_s1337" type="#_x0000_t32" style="position:absolute;left:9930;top:1440;width:0;height:964;flip:x y" o:connectortype="straight">
                        <v:stroke endarrow="block"/>
                      </v:shape>
                      <v:shape id="_x0000_s1338" type="#_x0000_t202" style="position:absolute;left:9853;top:1319;width:566;height:570" filled="f" stroked="f">
                        <v:textbox style="mso-next-textbox:#_x0000_s1338">
                          <w:txbxContent>
                            <w:p w:rsidR="003C539F" w:rsidRDefault="003C539F" w:rsidP="007B788B">
                              <w:r w:rsidRPr="00874BB8">
                                <w:rPr>
                                  <w:position w:val="-6"/>
                                </w:rPr>
                                <w:object w:dxaOrig="200" w:dyaOrig="340">
                                  <v:shape id="_x0000_i1102" type="#_x0000_t75" style="width:12.9pt;height:22.4pt" o:ole="">
                                    <v:imagedata r:id="rId155" o:title=""/>
                                  </v:shape>
                                  <o:OLEObject Type="Embed" ProgID="Equation.DSMT4" ShapeID="_x0000_i1102" DrawAspect="Content" ObjectID="_1620371013" r:id="rId156"/>
                                </w:object>
                              </w:r>
                            </w:p>
                          </w:txbxContent>
                        </v:textbox>
                      </v:shape>
                      <v:shape id="_x0000_s1339" type="#_x0000_t202" style="position:absolute;left:9853;top:2772;width:631;height:949;mso-wrap-style:none" filled="f" stroked="f">
                        <v:textbox style="mso-next-textbox:#_x0000_s1339;mso-fit-shape-to-text:t">
                          <w:txbxContent>
                            <w:p w:rsidR="003C539F" w:rsidRDefault="003C539F" w:rsidP="007B788B">
                              <w:r w:rsidRPr="00A5016A">
                                <w:rPr>
                                  <w:position w:val="-4"/>
                                </w:rPr>
                                <w:object w:dxaOrig="260" w:dyaOrig="420">
                                  <v:shape id="_x0000_i1103" type="#_x0000_t75" style="width:17pt;height:28.55pt" o:ole="">
                                    <v:imagedata r:id="rId157" o:title=""/>
                                  </v:shape>
                                  <o:OLEObject Type="Embed" ProgID="Equation.DSMT4" ShapeID="_x0000_i1103" DrawAspect="Content" ObjectID="_1620371014" r:id="rId158"/>
                                </w:object>
                              </w:r>
                            </w:p>
                          </w:txbxContent>
                        </v:textbox>
                      </v:shape>
                      <v:shape id="_x0000_s1340" type="#_x0000_t202" style="position:absolute;left:9570;top:3231;width:981;height:505;mso-wrap-style:none" filled="f" stroked="f">
                        <v:textbox style="mso-next-textbox:#_x0000_s1340">
                          <w:txbxContent>
                            <w:p w:rsidR="003C539F" w:rsidRDefault="003C539F" w:rsidP="007B788B">
                              <w:r w:rsidRPr="00A5016A">
                                <w:rPr>
                                  <w:position w:val="-6"/>
                                </w:rPr>
                                <w:object w:dxaOrig="520" w:dyaOrig="279">
                                  <v:shape id="_x0000_i1104" type="#_x0000_t75" style="width:34.65pt;height:17.65pt" o:ole="">
                                    <v:imagedata r:id="rId159" o:title=""/>
                                  </v:shape>
                                  <o:OLEObject Type="Embed" ProgID="Equation.DSMT4" ShapeID="_x0000_i1104" DrawAspect="Content" ObjectID="_1620371015" r:id="rId160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oval id="_x0000_s1341" style="position:absolute;left:7555;top:2442;width:283;height:283" fillcolor="black">
                      <v:fill r:id="rId62" o:title="Tuiles" type="pattern"/>
                    </v:oval>
                    <v:shape id="_x0000_s1342" type="#_x0000_t32" style="position:absolute;left:7684;top:2593;width:0;height:794;flip:x" o:connectortype="straight">
                      <v:stroke endarrow="block"/>
                    </v:shape>
                    <v:shape id="_x0000_s1343" type="#_x0000_t32" style="position:absolute;left:7684;top:1561;width:0;height:964;flip:x y" o:connectortype="straight">
                      <v:stroke endarrow="block"/>
                    </v:shape>
                    <v:shape id="_x0000_s1344" type="#_x0000_t202" style="position:absolute;left:7607;top:1440;width:566;height:570" filled="f" stroked="f">
                      <v:textbox style="mso-next-textbox:#_x0000_s1344">
                        <w:txbxContent>
                          <w:p w:rsidR="003C539F" w:rsidRDefault="003C539F" w:rsidP="007B788B">
                            <w:r w:rsidRPr="00874BB8">
                              <w:rPr>
                                <w:position w:val="-6"/>
                              </w:rPr>
                              <w:object w:dxaOrig="200" w:dyaOrig="340">
                                <v:shape id="_x0000_i1105" type="#_x0000_t75" style="width:12.9pt;height:22.4pt" o:ole="">
                                  <v:imagedata r:id="rId155" o:title=""/>
                                </v:shape>
                                <o:OLEObject Type="Embed" ProgID="Equation.DSMT4" ShapeID="_x0000_i1105" DrawAspect="Content" ObjectID="_1620371016" r:id="rId161"/>
                              </w:object>
                            </w:r>
                          </w:p>
                        </w:txbxContent>
                      </v:textbox>
                    </v:shape>
                    <v:shape id="_x0000_s1345" type="#_x0000_t202" style="position:absolute;left:7607;top:2892;width:631;height:949;mso-wrap-style:none" filled="f" stroked="f">
                      <v:textbox style="mso-next-textbox:#_x0000_s1345;mso-fit-shape-to-text:t">
                        <w:txbxContent>
                          <w:p w:rsidR="003C539F" w:rsidRDefault="003C539F" w:rsidP="007B788B">
                            <w:r w:rsidRPr="00A5016A">
                              <w:rPr>
                                <w:position w:val="-4"/>
                              </w:rPr>
                              <w:object w:dxaOrig="260" w:dyaOrig="420">
                                <v:shape id="_x0000_i1106" type="#_x0000_t75" style="width:17pt;height:28.55pt" o:ole="">
                                  <v:imagedata r:id="rId162" o:title=""/>
                                </v:shape>
                                <o:OLEObject Type="Embed" ProgID="Equation.DSMT4" ShapeID="_x0000_i1106" DrawAspect="Content" ObjectID="_1620371017" r:id="rId163"/>
                              </w:object>
                            </w:r>
                          </w:p>
                        </w:txbxContent>
                      </v:textbox>
                    </v:shape>
                    <v:shape id="_x0000_s1346" type="#_x0000_t202" style="position:absolute;left:7324;top:3352;width:493;height:737;mso-wrap-style:none" filled="f" stroked="f">
                      <v:textbox style="mso-next-textbox:#_x0000_s1346;mso-fit-shape-to-text:t">
                        <w:txbxContent>
                          <w:p w:rsidR="003C539F" w:rsidRDefault="003C539F" w:rsidP="007B788B">
                            <w:r w:rsidRPr="00A5016A">
                              <w:rPr>
                                <w:position w:val="-6"/>
                              </w:rPr>
                              <w:object w:dxaOrig="160" w:dyaOrig="260">
                                <v:shape id="_x0000_i1107" type="#_x0000_t75" style="width:10.2pt;height:17.65pt" o:ole="">
                                  <v:imagedata r:id="rId164" o:title=""/>
                                </v:shape>
                                <o:OLEObject Type="Embed" ProgID="Equation.DSMT4" ShapeID="_x0000_i1107" DrawAspect="Content" ObjectID="_1620371018" r:id="rId165"/>
                              </w:object>
                            </w:r>
                          </w:p>
                        </w:txbxContent>
                      </v:textbox>
                    </v:shape>
                    <v:shape id="_x0000_s1347" type="#_x0000_t32" style="position:absolute;left:7684;top:2604;width:0;height:459" o:connectortype="straight">
                      <v:stroke endarrow="block"/>
                    </v:shape>
                    <v:shape id="_x0000_s1348" type="#_x0000_t202" style="position:absolute;left:7202;top:2604;width:528;height:814;mso-wrap-style:none" filled="f" stroked="f">
                      <v:textbox style="mso-next-textbox:#_x0000_s1348;mso-fit-shape-to-text:t">
                        <w:txbxContent>
                          <w:p w:rsidR="003C539F" w:rsidRDefault="003C539F" w:rsidP="007B788B">
                            <w:r w:rsidRPr="00A5016A">
                              <w:rPr>
                                <w:position w:val="-4"/>
                              </w:rPr>
                              <w:object w:dxaOrig="180" w:dyaOrig="320">
                                <v:shape id="_x0000_i1108" type="#_x0000_t75" style="width:12.25pt;height:21.75pt" o:ole="">
                                  <v:imagedata r:id="rId166" o:title=""/>
                                </v:shape>
                                <o:OLEObject Type="Embed" ProgID="Equation.DSMT4" ShapeID="_x0000_i1108" DrawAspect="Content" ObjectID="_1620371019" r:id="rId167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_x0000_s1349" type="#_x0000_t32" style="position:absolute;left:6835;top:1319;width:21;height:2417" o:connectortype="straight">
                    <v:stroke endarrow="block"/>
                  </v:shape>
                  <v:shape id="_x0000_s1350" type="#_x0000_t202" style="position:absolute;left:6768;top:1204;width:468;height:462" filled="f" stroked="f">
                    <v:textbox style="mso-next-textbox:#_x0000_s1350">
                      <w:txbxContent>
                        <w:p w:rsidR="003C539F" w:rsidRDefault="003C539F" w:rsidP="007B788B">
                          <w:r w:rsidRPr="00874BB8">
                            <w:rPr>
                              <w:position w:val="-4"/>
                            </w:rPr>
                            <w:object w:dxaOrig="220" w:dyaOrig="260">
                              <v:shape id="_x0000_i1109" type="#_x0000_t75" style="width:8.15pt;height:10.2pt" o:ole="">
                                <v:imagedata r:id="rId168" o:title=""/>
                              </v:shape>
                              <o:OLEObject Type="Embed" ProgID="Equation.DSMT4" ShapeID="_x0000_i1109" DrawAspect="Content" ObjectID="_1620371020" r:id="rId169"/>
                            </w:object>
                          </w:r>
                        </w:p>
                      </w:txbxContent>
                    </v:textbox>
                  </v:shape>
                  <v:shape id="_x0000_s1351" type="#_x0000_t202" style="position:absolute;left:6768;top:3266;width:489;height:653;mso-wrap-style:none" filled="f" stroked="f">
                    <v:textbox style="mso-next-textbox:#_x0000_s1351;mso-fit-shape-to-text:t">
                      <w:txbxContent>
                        <w:p w:rsidR="003C539F" w:rsidRDefault="003C539F" w:rsidP="007B788B">
                          <w:r w:rsidRPr="00874BB8">
                            <w:rPr>
                              <w:position w:val="-4"/>
                            </w:rPr>
                            <w:object w:dxaOrig="279" w:dyaOrig="260">
                              <v:shape id="_x0000_i1110" type="#_x0000_t75" style="width:10.2pt;height:10.2pt" o:ole="">
                                <v:imagedata r:id="rId170" o:title=""/>
                              </v:shape>
                              <o:OLEObject Type="Embed" ProgID="Equation.DSMT4" ShapeID="_x0000_i1110" DrawAspect="Content" ObjectID="_1620371021" r:id="rId171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7B788B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ب- تمثيل </w:t>
            </w:r>
            <w:proofErr w:type="gramStart"/>
            <w:r w:rsidR="007B788B">
              <w:rPr>
                <w:rFonts w:ascii="Adobe Arabic" w:hAnsi="Adobe Arabic" w:cs="Adobe Arabic" w:hint="cs"/>
                <w:sz w:val="28"/>
                <w:szCs w:val="28"/>
                <w:rtl/>
              </w:rPr>
              <w:t>القوى :</w:t>
            </w:r>
            <w:proofErr w:type="gramEnd"/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7B788B" w:rsidRDefault="007B788B" w:rsidP="007B78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ج- المعادلة التفاضلية للسرعة :</w:t>
            </w:r>
          </w:p>
          <w:p w:rsidR="007B788B" w:rsidRPr="0084722B" w:rsidRDefault="003C539F" w:rsidP="0084722B">
            <w:pPr>
              <w:bidi/>
              <w:jc w:val="center"/>
              <w:rPr>
                <w:rFonts w:ascii="Adobe Arabic" w:eastAsiaTheme="minorEastAsia" w:hAnsi="Adobe Arabic" w:cs="Adobe Arabic"/>
                <w:position w:val="-140"/>
                <w:sz w:val="28"/>
                <w:szCs w:val="28"/>
                <w:rtl/>
                <w:lang w:eastAsia="fr-FR"/>
              </w:rPr>
            </w:pPr>
            <w:r w:rsidRPr="00B74D8A">
              <w:rPr>
                <w:rFonts w:ascii="Adobe Arabic" w:eastAsiaTheme="minorEastAsia" w:hAnsi="Adobe Arabic" w:cs="Adobe Arabic"/>
                <w:position w:val="-140"/>
                <w:sz w:val="28"/>
                <w:szCs w:val="28"/>
                <w:lang w:eastAsia="fr-FR"/>
              </w:rPr>
              <w:object w:dxaOrig="2400" w:dyaOrig="2480">
                <v:shape id="_x0000_i1111" type="#_x0000_t75" style="width:120.25pt;height:124.3pt" o:ole="">
                  <v:imagedata r:id="rId172" o:title=""/>
                </v:shape>
                <o:OLEObject Type="Embed" ProgID="Equation.DSMT4" ShapeID="_x0000_i1111" DrawAspect="Content" ObjectID="_1620370880" r:id="rId173"/>
              </w:object>
            </w:r>
          </w:p>
        </w:tc>
        <w:tc>
          <w:tcPr>
            <w:tcW w:w="316" w:type="dxa"/>
          </w:tcPr>
          <w:p w:rsidR="007B788B" w:rsidRDefault="007B788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</w:tr>
    </w:tbl>
    <w:p w:rsidR="00600078" w:rsidRDefault="00600078" w:rsidP="00600078">
      <w:pPr>
        <w:bidi/>
        <w:rPr>
          <w:rFonts w:ascii="Adobe Arabic" w:hAnsi="Adobe Arabic" w:cs="Adobe Arabic"/>
          <w:sz w:val="28"/>
          <w:szCs w:val="28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4976"/>
        <w:gridCol w:w="257"/>
        <w:gridCol w:w="5139"/>
        <w:gridCol w:w="310"/>
      </w:tblGrid>
      <w:tr w:rsidR="0084722B" w:rsidTr="0084722B">
        <w:tc>
          <w:tcPr>
            <w:tcW w:w="5045" w:type="dxa"/>
          </w:tcPr>
          <w:p w:rsidR="0084722B" w:rsidRDefault="0084722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lastRenderedPageBreak/>
              <w:t xml:space="preserve">تصحيح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بكالوريا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تجريبي رياضي            2018/2019</w:t>
            </w:r>
          </w:p>
        </w:tc>
        <w:tc>
          <w:tcPr>
            <w:tcW w:w="261" w:type="dxa"/>
          </w:tcPr>
          <w:p w:rsidR="0084722B" w:rsidRDefault="0084722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4988" w:type="dxa"/>
          </w:tcPr>
          <w:p w:rsidR="0084722B" w:rsidRDefault="0084722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موضوع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الأول </w:t>
            </w:r>
          </w:p>
        </w:tc>
        <w:tc>
          <w:tcPr>
            <w:tcW w:w="316" w:type="dxa"/>
          </w:tcPr>
          <w:p w:rsidR="0084722B" w:rsidRDefault="0084722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</w:tr>
      <w:tr w:rsidR="0084722B" w:rsidTr="0084722B">
        <w:tc>
          <w:tcPr>
            <w:tcW w:w="5045" w:type="dxa"/>
          </w:tcPr>
          <w:p w:rsidR="0084722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د- السرعة 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حدية :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</w:p>
          <w:p w:rsidR="0084722B" w:rsidRDefault="000A65A9" w:rsidP="000A65A9">
            <w:pPr>
              <w:bidi/>
              <w:jc w:val="center"/>
              <w:rPr>
                <w:rFonts w:ascii="Adobe Arabic" w:eastAsiaTheme="minorEastAsia" w:hAnsi="Adobe Arabic" w:cs="Adobe Arabic"/>
                <w:position w:val="-46"/>
                <w:sz w:val="28"/>
                <w:szCs w:val="28"/>
                <w:rtl/>
                <w:lang w:eastAsia="fr-FR"/>
              </w:rPr>
            </w:pPr>
            <w:r w:rsidRPr="009F24CF">
              <w:rPr>
                <w:rFonts w:ascii="Adobe Arabic" w:eastAsiaTheme="minorEastAsia" w:hAnsi="Adobe Arabic" w:cs="Adobe Arabic"/>
                <w:position w:val="-46"/>
                <w:sz w:val="28"/>
                <w:szCs w:val="28"/>
                <w:lang w:eastAsia="fr-FR"/>
              </w:rPr>
              <w:object w:dxaOrig="4099" w:dyaOrig="1040">
                <v:shape id="_x0000_i1272" type="#_x0000_t75" style="width:205.8pt;height:52.3pt" o:ole="">
                  <v:imagedata r:id="rId174" o:title=""/>
                </v:shape>
                <o:OLEObject Type="Embed" ProgID="Equation.DSMT4" ShapeID="_x0000_i1272" DrawAspect="Content" ObjectID="_1620370881" r:id="rId175"/>
              </w:object>
            </w: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</w:pPr>
            <w:r w:rsidRPr="00C1587B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 xml:space="preserve">التمرين </w:t>
            </w:r>
            <w:proofErr w:type="gramStart"/>
            <w:r w:rsidRPr="00C1587B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>الثالث :</w:t>
            </w:r>
            <w:proofErr w:type="gramEnd"/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1-المعادلة التفاضلية :بتطبيق مبدأ </w:t>
            </w:r>
            <w:proofErr w:type="spellStart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>إنحفاظ</w:t>
            </w:r>
            <w:proofErr w:type="spellEnd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طاقة:</w:t>
            </w: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position w:val="-24"/>
                <w:sz w:val="28"/>
                <w:szCs w:val="28"/>
              </w:rPr>
            </w:pPr>
            <w:r w:rsidRPr="00C1587B">
              <w:rPr>
                <w:rFonts w:ascii="Adobe Arabic" w:eastAsiaTheme="minorEastAsia" w:hAnsi="Adobe Arabic" w:cs="Adobe Arabic"/>
                <w:position w:val="-40"/>
                <w:sz w:val="28"/>
                <w:szCs w:val="28"/>
                <w:lang w:eastAsia="fr-FR"/>
              </w:rPr>
              <w:object w:dxaOrig="1980" w:dyaOrig="900">
                <v:shape id="_x0000_i1113" type="#_x0000_t75" style="width:99.15pt;height:45.5pt" o:ole="">
                  <v:imagedata r:id="rId176" o:title=""/>
                </v:shape>
                <o:OLEObject Type="Embed" ProgID="Equation.DSMT4" ShapeID="_x0000_i1113" DrawAspect="Content" ObjectID="_1620370882" r:id="rId177"/>
              </w:object>
            </w: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Pr="00C1587B" w:rsidRDefault="003C539F" w:rsidP="0084722B">
            <w:pPr>
              <w:bidi/>
              <w:rPr>
                <w:rFonts w:ascii="Adobe Arabic" w:hAnsi="Adobe Arabic" w:cs="Adobe Arabic"/>
                <w:position w:val="-30"/>
                <w:sz w:val="28"/>
                <w:szCs w:val="28"/>
              </w:rPr>
            </w:pPr>
            <w:r w:rsidRPr="00C1587B">
              <w:rPr>
                <w:rFonts w:ascii="Adobe Arabic" w:eastAsiaTheme="minorEastAsia" w:hAnsi="Adobe Arabic" w:cs="Adobe Arabic"/>
                <w:position w:val="-42"/>
                <w:sz w:val="28"/>
                <w:szCs w:val="28"/>
                <w:lang w:eastAsia="fr-FR"/>
              </w:rPr>
              <w:object w:dxaOrig="2439" w:dyaOrig="940">
                <v:shape id="_x0000_i1114" type="#_x0000_t75" style="width:122.25pt;height:46.85pt" o:ole="">
                  <v:imagedata r:id="rId178" o:title=""/>
                </v:shape>
                <o:OLEObject Type="Embed" ProgID="Equation.DSMT4" ShapeID="_x0000_i1114" DrawAspect="Content" ObjectID="_1620370883" r:id="rId179"/>
              </w:object>
            </w: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  <w:r w:rsidRPr="00C1587B">
              <w:rPr>
                <w:rFonts w:ascii="Adobe Arabic" w:hAnsi="Adobe Arabic" w:cs="Adobe Arabic"/>
                <w:position w:val="-24"/>
                <w:sz w:val="28"/>
                <w:szCs w:val="28"/>
              </w:rPr>
              <w:t xml:space="preserve">  </w:t>
            </w:r>
            <w:r w:rsidRPr="00C1587B">
              <w:rPr>
                <w:rFonts w:ascii="Adobe Arabic" w:eastAsiaTheme="minorEastAsia" w:hAnsi="Adobe Arabic" w:cs="Adobe Arabic"/>
                <w:position w:val="-22"/>
                <w:sz w:val="28"/>
                <w:szCs w:val="28"/>
                <w:lang w:eastAsia="fr-FR"/>
              </w:rPr>
              <w:object w:dxaOrig="3240" w:dyaOrig="580">
                <v:shape id="_x0000_i1115" type="#_x0000_t75" style="width:161.65pt;height:29.2pt" o:ole="">
                  <v:imagedata r:id="rId180" o:title=""/>
                </v:shape>
                <o:OLEObject Type="Embed" ProgID="Equation.DSMT4" ShapeID="_x0000_i1115" DrawAspect="Content" ObjectID="_1620370884" r:id="rId181"/>
              </w:object>
            </w: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spellStart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>بإشتقاق</w:t>
            </w:r>
            <w:proofErr w:type="spellEnd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طرفي العلاقة -1-:</w:t>
            </w:r>
          </w:p>
          <w:p w:rsidR="0084722B" w:rsidRPr="00C1587B" w:rsidRDefault="0084722B" w:rsidP="0084722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1587B">
              <w:rPr>
                <w:rFonts w:ascii="Adobe Arabic" w:eastAsiaTheme="minorEastAsia" w:hAnsi="Adobe Arabic" w:cs="Adobe Arabic"/>
                <w:position w:val="-78"/>
                <w:sz w:val="28"/>
                <w:szCs w:val="28"/>
                <w:lang w:eastAsia="fr-FR"/>
              </w:rPr>
              <w:object w:dxaOrig="3640" w:dyaOrig="1680">
                <v:shape id="_x0000_i1116" type="#_x0000_t75" style="width:182.7pt;height:83.55pt" o:ole="">
                  <v:imagedata r:id="rId182" o:title=""/>
                </v:shape>
                <o:OLEObject Type="Embed" ProgID="Equation.DSMT4" ShapeID="_x0000_i1116" DrawAspect="Content" ObjectID="_1620370885" r:id="rId183"/>
              </w:object>
            </w: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gramStart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>وهي</w:t>
            </w:r>
            <w:proofErr w:type="gramEnd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معادلة تفاضلية من الدرجة الثانية حلها من الشكل:</w:t>
            </w: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1587B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1900" w:dyaOrig="300">
                <v:shape id="_x0000_i1117" type="#_x0000_t75" style="width:95.1pt;height:14.95pt" o:ole="">
                  <v:imagedata r:id="rId184" o:title=""/>
                </v:shape>
                <o:OLEObject Type="Embed" ProgID="Equation.DSMT4" ShapeID="_x0000_i1117" DrawAspect="Content" ObjectID="_1620370886" r:id="rId185"/>
              </w:object>
            </w: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2- دور </w:t>
            </w:r>
            <w:proofErr w:type="spellStart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>الإهتزاز</w:t>
            </w:r>
            <w:proofErr w:type="spellEnd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:</w:t>
            </w: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>البيان عبارة عن خط مستقيم لا يمر بالمبدأ معادلته من الشكل:</w:t>
            </w:r>
          </w:p>
          <w:p w:rsidR="0084722B" w:rsidRPr="00C1587B" w:rsidRDefault="007F7EA9" w:rsidP="0084722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1587B">
              <w:rPr>
                <w:rFonts w:ascii="Adobe Arabic" w:eastAsiaTheme="minorEastAsia" w:hAnsi="Adobe Arabic" w:cs="Adobe Arabic"/>
                <w:position w:val="-78"/>
                <w:sz w:val="28"/>
                <w:szCs w:val="28"/>
                <w:lang w:eastAsia="fr-FR"/>
              </w:rPr>
              <w:object w:dxaOrig="2840" w:dyaOrig="1900">
                <v:shape id="_x0000_i1118" type="#_x0000_t75" style="width:141.95pt;height:95.1pt" o:ole="">
                  <v:imagedata r:id="rId186" o:title=""/>
                </v:shape>
                <o:OLEObject Type="Embed" ProgID="Equation.DSMT4" ShapeID="_x0000_i1118" DrawAspect="Content" ObjectID="_1620370887" r:id="rId187"/>
              </w:object>
            </w: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>العلاقة النظرية :</w:t>
            </w:r>
          </w:p>
          <w:p w:rsidR="0084722B" w:rsidRPr="00C1587B" w:rsidRDefault="0084722B" w:rsidP="00257C9F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1587B">
              <w:rPr>
                <w:rFonts w:ascii="Adobe Arabic" w:eastAsiaTheme="minorEastAsia" w:hAnsi="Adobe Arabic" w:cs="Adobe Arabic"/>
                <w:position w:val="-158"/>
                <w:sz w:val="28"/>
                <w:szCs w:val="28"/>
                <w:lang w:eastAsia="fr-FR"/>
              </w:rPr>
              <w:object w:dxaOrig="3739" w:dyaOrig="2580">
                <v:shape id="_x0000_i1119" type="#_x0000_t75" style="width:186.8pt;height:129.05pt" o:ole="">
                  <v:imagedata r:id="rId188" o:title=""/>
                </v:shape>
                <o:OLEObject Type="Embed" ProgID="Equation.DSMT4" ShapeID="_x0000_i1119" DrawAspect="Content" ObjectID="_1620370888" r:id="rId189"/>
              </w:object>
            </w:r>
          </w:p>
          <w:p w:rsidR="00257C9F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  <w:proofErr w:type="gramStart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>بجمع</w:t>
            </w:r>
            <w:proofErr w:type="gramEnd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>2+</w:t>
            </w:r>
            <w:r w:rsidR="00257C9F">
              <w:rPr>
                <w:rFonts w:ascii="Adobe Arabic" w:hAnsi="Adobe Arabic" w:cs="Adobe Arabic"/>
                <w:sz w:val="28"/>
                <w:szCs w:val="28"/>
              </w:rPr>
              <w:t>3</w:t>
            </w:r>
            <w:r w:rsidRPr="00C1587B">
              <w:rPr>
                <w:rFonts w:ascii="Adobe Arabic" w:hAnsi="Adobe Arabic" w:cs="Adobe Arabic"/>
                <w:sz w:val="28"/>
                <w:szCs w:val="28"/>
              </w:rPr>
              <w:t xml:space="preserve"> </w:t>
            </w:r>
          </w:p>
          <w:p w:rsidR="00257C9F" w:rsidRPr="00257C9F" w:rsidRDefault="0084722B" w:rsidP="00257C9F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  <w:r w:rsidRPr="00C1587B"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lang w:eastAsia="fr-FR"/>
              </w:rPr>
              <w:object w:dxaOrig="4040" w:dyaOrig="820">
                <v:shape id="_x0000_i1120" type="#_x0000_t75" style="width:202.4pt;height:40.75pt" o:ole="">
                  <v:imagedata r:id="rId190" o:title=""/>
                </v:shape>
                <o:OLEObject Type="Embed" ProgID="Equation.DSMT4" ShapeID="_x0000_i1120" DrawAspect="Content" ObjectID="_1620370889" r:id="rId191"/>
              </w:object>
            </w:r>
          </w:p>
          <w:p w:rsidR="00257C9F" w:rsidRPr="00257C9F" w:rsidRDefault="0084722B" w:rsidP="00257C9F">
            <w:pPr>
              <w:bidi/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rtl/>
                <w:lang w:eastAsia="fr-FR"/>
              </w:rPr>
            </w:pPr>
            <w:r w:rsidRPr="00C1587B"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lang w:eastAsia="fr-FR"/>
              </w:rPr>
              <w:object w:dxaOrig="4080" w:dyaOrig="820">
                <v:shape id="_x0000_i1121" type="#_x0000_t75" style="width:203.75pt;height:40.75pt" o:ole="">
                  <v:imagedata r:id="rId192" o:title=""/>
                </v:shape>
                <o:OLEObject Type="Embed" ProgID="Equation.DSMT4" ShapeID="_x0000_i1121" DrawAspect="Content" ObjectID="_1620370890" r:id="rId193"/>
              </w:object>
            </w:r>
          </w:p>
        </w:tc>
        <w:tc>
          <w:tcPr>
            <w:tcW w:w="261" w:type="dxa"/>
          </w:tcPr>
          <w:p w:rsidR="0084722B" w:rsidRDefault="00845E13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noProof/>
                <w:sz w:val="28"/>
                <w:szCs w:val="28"/>
                <w:rtl/>
              </w:rPr>
              <w:pict>
                <v:group id="_x0000_s1352" style="position:absolute;left:0;text-align:left;margin-left:7pt;margin-top:72.4pt;width:130.35pt;height:141.55pt;z-index:251672576;mso-position-horizontal-relative:text;mso-position-vertical-relative:text" coordorigin="6161,1390" coordsize="2607,2831">
                  <v:shape id="_x0000_s1353" type="#_x0000_t32" style="position:absolute;left:6836;top:3012;width:1302;height:0;flip:x" o:connectortype="straight">
                    <v:stroke dashstyle="dash"/>
                  </v:shape>
                  <v:shape id="_x0000_s1354" type="#_x0000_t32" style="position:absolute;left:6823;top:3508;width:816;height:0;flip:x" o:connectortype="straight">
                    <v:stroke dashstyle="dash"/>
                  </v:shape>
                  <v:shape id="_x0000_s1355" type="#_x0000_t32" style="position:absolute;left:6745;top:3508;width:0;height:301" o:connectortype="straight">
                    <v:stroke startarrow="block" endarrow="block"/>
                  </v:shape>
                  <v:shape id="_x0000_s1356" type="#_x0000_t32" style="position:absolute;left:6836;top:1496;width:0;height:2268;flip:x" o:connectortype="straight" strokeweight="1pt">
                    <v:stroke dashstyle="dash"/>
                  </v:shape>
                  <v:shape id="_x0000_s1357" type="#_x0000_t32" style="position:absolute;left:6836;top:1496;width:1302;height:1516" o:connectortype="straight"/>
                  <v:shape id="_x0000_s1358" type="#_x0000_t32" style="position:absolute;left:6836;top:1496;width:852;height:2092" o:connectortype="straight"/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359" type="#_x0000_t19" style="position:absolute;left:6836;top:1759;width:296;height:251;flip:y" coordsize="20429,21600" adj=",-1242176" path="wr-21600,,21600,43200,,,20429,14584nfewr-21600,,21600,43200,,,20429,14584l,21600nsxe">
                    <v:path o:connectlocs="0,0;20429,14584;0,21600"/>
                  </v:shape>
                  <v:shape id="_x0000_s1360" type="#_x0000_t19" style="position:absolute;left:6836;top:2130;width:296;height:143;flip:y" coordsize="21155,21600" adj=",-763702" path="wr-21600,,21600,43200,,,21155,17237nfewr-21600,,21600,43200,,,21155,17237l,21600nsxe">
                    <v:path o:connectlocs="0,0;21155,17237;0,21600"/>
                  </v:shape>
                  <v:oval id="_x0000_s1361" style="position:absolute;left:8036;top:2863;width:201;height:227" fillcolor="black">
                    <v:fill r:id="rId194" o:title="Tressé" type="pattern"/>
                  </v:oval>
                  <v:oval id="_x0000_s1362" style="position:absolute;left:7562;top:3381;width:201;height:227" fillcolor="black">
                    <v:fill r:id="rId194" o:title="Tressé" type="pattern"/>
                  </v:oval>
                  <v:oval id="_x0000_s1363" style="position:absolute;left:6752;top:3810;width:201;height:227" fillcolor="black">
                    <v:fill r:id="rId194" o:title="Tressé" type="pattern"/>
                  </v:oval>
                  <v:shape id="_x0000_s1364" type="#_x0000_t202" style="position:absolute;left:6810;top:2231;width:472;height:653;mso-wrap-style:none" filled="f" stroked="f">
                    <v:textbox style="mso-next-textbox:#_x0000_s1364;mso-fit-shape-to-text:t">
                      <w:txbxContent>
                        <w:p w:rsidR="003C539F" w:rsidRDefault="003C539F" w:rsidP="0084722B">
                          <w:r w:rsidRPr="00A83F61">
                            <w:rPr>
                              <w:position w:val="-6"/>
                            </w:rPr>
                            <w:object w:dxaOrig="200" w:dyaOrig="279">
                              <v:shape id="_x0000_i1122" type="#_x0000_t75" style="width:9.5pt;height:12.9pt" o:ole="">
                                <v:imagedata r:id="rId195" o:title=""/>
                              </v:shape>
                              <o:OLEObject Type="Embed" ProgID="Equation.DSMT4" ShapeID="_x0000_i1122" DrawAspect="Content" ObjectID="_1620371022" r:id="rId196"/>
                            </w:object>
                          </w:r>
                        </w:p>
                      </w:txbxContent>
                    </v:textbox>
                  </v:shape>
                  <v:shape id="_x0000_s1365" type="#_x0000_t202" style="position:absolute;left:6927;top:1828;width:547;height:445;mso-wrap-style:none" filled="f" stroked="f">
                    <v:textbox style="mso-next-textbox:#_x0000_s1365">
                      <w:txbxContent>
                        <w:p w:rsidR="003C539F" w:rsidRDefault="003C539F" w:rsidP="0084722B">
                          <w:r w:rsidRPr="00A83F61">
                            <w:rPr>
                              <w:position w:val="-12"/>
                            </w:rPr>
                            <w:object w:dxaOrig="279" w:dyaOrig="360">
                              <v:shape id="_x0000_i1123" type="#_x0000_t75" style="width:12.9pt;height:17pt" o:ole="">
                                <v:imagedata r:id="rId197" o:title=""/>
                              </v:shape>
                              <o:OLEObject Type="Embed" ProgID="Equation.DSMT4" ShapeID="_x0000_i1123" DrawAspect="Content" ObjectID="_1620371023" r:id="rId198"/>
                            </w:object>
                          </w:r>
                        </w:p>
                      </w:txbxContent>
                    </v:textbox>
                  </v:shape>
                  <v:shape id="_x0000_s1366" type="#_x0000_t202" style="position:absolute;left:8146;top:2726;width:622;height:592;mso-wrap-style:none" filled="f" stroked="f">
                    <v:textbox style="mso-next-textbox:#_x0000_s1366">
                      <w:txbxContent>
                        <w:p w:rsidR="003C539F" w:rsidRDefault="003C539F" w:rsidP="0084722B">
                          <w:r w:rsidRPr="00C76550">
                            <w:rPr>
                              <w:position w:val="-4"/>
                            </w:rPr>
                            <w:object w:dxaOrig="260" w:dyaOrig="260">
                              <v:shape id="_x0000_i1124" type="#_x0000_t75" style="width:17pt;height:17pt" o:ole="">
                                <v:imagedata r:id="rId199" o:title=""/>
                              </v:shape>
                              <o:OLEObject Type="Embed" ProgID="Equation.DSMT4" ShapeID="_x0000_i1124" DrawAspect="Content" ObjectID="_1620371024" r:id="rId200"/>
                            </w:object>
                          </w:r>
                        </w:p>
                      </w:txbxContent>
                    </v:textbox>
                  </v:shape>
                  <v:shape id="_x0000_s1367" type="#_x0000_t202" style="position:absolute;left:7639;top:3240;width:601;height:717;mso-wrap-style:none" filled="f" stroked="f">
                    <v:textbox style="mso-next-textbox:#_x0000_s1367;mso-fit-shape-to-text:t">
                      <w:txbxContent>
                        <w:p w:rsidR="003C539F" w:rsidRDefault="003C539F" w:rsidP="0084722B">
                          <w:r w:rsidRPr="00C76550">
                            <w:rPr>
                              <w:position w:val="-4"/>
                            </w:rPr>
                            <w:object w:dxaOrig="240" w:dyaOrig="260">
                              <v:shape id="_x0000_i1125" type="#_x0000_t75" style="width:15.6pt;height:17pt" o:ole="">
                                <v:imagedata r:id="rId201" o:title=""/>
                              </v:shape>
                              <o:OLEObject Type="Embed" ProgID="Equation.DSMT4" ShapeID="_x0000_i1125" DrawAspect="Content" ObjectID="_1620371025" r:id="rId202"/>
                            </w:object>
                          </w:r>
                        </w:p>
                      </w:txbxContent>
                    </v:textbox>
                  </v:shape>
                  <v:line id="_x0000_s1368" style="position:absolute;rotation:180" from="6577,1496" to="7132,1496" strokeweight="1.5pt"/>
                  <v:line id="_x0000_s1369" style="position:absolute;rotation:-180;flip:x" from="7027,1390" to="7133,1496" strokeweight="1pt"/>
                  <v:line id="_x0000_s1370" style="position:absolute;rotation:-180;flip:x" from="6886,1390" to="6992,1496" strokeweight="1pt"/>
                  <v:line id="_x0000_s1371" style="position:absolute;rotation:-180;flip:x" from="6745,1390" to="6851,1496" strokeweight="1pt"/>
                  <v:line id="_x0000_s1372" style="position:absolute;rotation:-180;flip:x" from="6604,1390" to="6710,1496" strokeweight="1pt"/>
                  <v:shape id="_x0000_s1373" type="#_x0000_t32" style="position:absolute;left:6745;top:3012;width:7;height:496;flip:x" o:connectortype="straight">
                    <v:stroke startarrow="block" endarrow="block"/>
                  </v:shape>
                  <v:shape id="_x0000_s1374" type="#_x0000_t202" style="position:absolute;left:6163;top:2960;width:723;height:576;mso-wrap-style:none" filled="f" stroked="f">
                    <v:textbox style="mso-next-textbox:#_x0000_s1374">
                      <w:txbxContent>
                        <w:p w:rsidR="003C539F" w:rsidRDefault="003C539F" w:rsidP="0084722B">
                          <w:r w:rsidRPr="00F90B05">
                            <w:rPr>
                              <w:position w:val="-12"/>
                            </w:rPr>
                            <w:object w:dxaOrig="360" w:dyaOrig="380">
                              <v:shape id="_x0000_i1126" type="#_x0000_t75" style="width:21.75pt;height:21.75pt" o:ole="">
                                <v:imagedata r:id="rId203" o:title=""/>
                              </v:shape>
                              <o:OLEObject Type="Embed" ProgID="Equation.DSMT4" ShapeID="_x0000_i1126" DrawAspect="Content" ObjectID="_1620371026" r:id="rId204"/>
                            </w:object>
                          </w:r>
                        </w:p>
                      </w:txbxContent>
                    </v:textbox>
                  </v:shape>
                  <v:shape id="_x0000_s1375" type="#_x0000_t202" style="position:absolute;left:6161;top:3354;width:652;height:647;mso-wrap-style:none" filled="f" stroked="f">
                    <v:textbox style="mso-next-textbox:#_x0000_s1375">
                      <w:txbxContent>
                        <w:p w:rsidR="003C539F" w:rsidRDefault="003C539F" w:rsidP="0084722B">
                          <w:r w:rsidRPr="00F90B05">
                            <w:rPr>
                              <w:position w:val="-12"/>
                            </w:rPr>
                            <w:object w:dxaOrig="340" w:dyaOrig="380">
                              <v:shape id="_x0000_i1127" type="#_x0000_t75" style="width:18.35pt;height:20.4pt" o:ole="">
                                <v:imagedata r:id="rId205" o:title=""/>
                              </v:shape>
                              <o:OLEObject Type="Embed" ProgID="Equation.DSMT4" ShapeID="_x0000_i1127" DrawAspect="Content" ObjectID="_1620371027" r:id="rId206"/>
                            </w:object>
                          </w:r>
                        </w:p>
                      </w:txbxContent>
                    </v:textbox>
                  </v:shape>
                  <v:shape id="_x0000_s1376" type="#_x0000_t32" style="position:absolute;left:6813;top:3958;width:1668;height:0" o:connectortype="straight">
                    <v:stroke dashstyle="dash"/>
                  </v:shape>
                  <v:shape id="_x0000_s1377" type="#_x0000_t202" style="position:absolute;left:7282;top:3559;width:1316;height:662;mso-wrap-style:none" filled="f" stroked="f">
                    <v:textbox style="mso-next-textbox:#_x0000_s1377">
                      <w:txbxContent>
                        <w:p w:rsidR="003C539F" w:rsidRDefault="003C539F" w:rsidP="0084722B">
                          <w:r w:rsidRPr="00A83F61">
                            <w:rPr>
                              <w:position w:val="-16"/>
                            </w:rPr>
                            <w:object w:dxaOrig="859" w:dyaOrig="420">
                              <v:shape id="_x0000_i1128" type="#_x0000_t75" style="width:51.6pt;height:23.75pt" o:ole="">
                                <v:imagedata r:id="rId207" o:title=""/>
                              </v:shape>
                              <o:OLEObject Type="Embed" ProgID="Equation.DSMT4" ShapeID="_x0000_i1128" DrawAspect="Content" ObjectID="_1620371028" r:id="rId208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4988" w:type="dxa"/>
          </w:tcPr>
          <w:p w:rsidR="0084722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gramStart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>بالمطابقة</w:t>
            </w:r>
            <w:proofErr w:type="gramEnd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ما بين 1و4: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</w:t>
            </w:r>
          </w:p>
          <w:p w:rsidR="0084722B" w:rsidRPr="00C1587B" w:rsidRDefault="0084722B" w:rsidP="0084722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Pr="00C1587B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lang w:eastAsia="fr-FR"/>
              </w:rPr>
              <w:object w:dxaOrig="3800" w:dyaOrig="580">
                <v:shape id="_x0000_i1129" type="#_x0000_t75" style="width:190.2pt;height:29.2pt" o:ole="">
                  <v:imagedata r:id="rId209" o:title=""/>
                </v:shape>
                <o:OLEObject Type="Embed" ProgID="Equation.DSMT4" ShapeID="_x0000_i1129" DrawAspect="Content" ObjectID="_1620370891" r:id="rId210"/>
              </w:object>
            </w:r>
          </w:p>
          <w:p w:rsidR="0084722B" w:rsidRDefault="0084722B" w:rsidP="0084722B">
            <w:pPr>
              <w:bidi/>
              <w:rPr>
                <w:rFonts w:ascii="Adobe Arabic" w:hAnsi="Adobe Arabic" w:cs="Adobe Arabic"/>
                <w:position w:val="-22"/>
                <w:sz w:val="28"/>
                <w:szCs w:val="28"/>
                <w:rtl/>
              </w:rPr>
            </w:pPr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 السعة الزاوية </w:t>
            </w:r>
            <w:r w:rsidRPr="00C1587B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279" w:dyaOrig="360">
                <v:shape id="_x0000_i1130" type="#_x0000_t75" style="width:13.6pt;height:18.35pt" o:ole="">
                  <v:imagedata r:id="rId211" o:title=""/>
                </v:shape>
                <o:OLEObject Type="Embed" ProgID="Equation.DSMT4" ShapeID="_x0000_i1130" DrawAspect="Content" ObjectID="_1620370892" r:id="rId212"/>
              </w:object>
            </w:r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: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</w:t>
            </w:r>
            <w:r w:rsidR="007F7EA9" w:rsidRPr="00C1587B">
              <w:rPr>
                <w:rFonts w:ascii="Adobe Arabic" w:eastAsiaTheme="minorEastAsia" w:hAnsi="Adobe Arabic" w:cs="Adobe Arabic"/>
                <w:position w:val="-22"/>
                <w:sz w:val="28"/>
                <w:szCs w:val="28"/>
                <w:lang w:eastAsia="fr-FR"/>
              </w:rPr>
              <w:object w:dxaOrig="2799" w:dyaOrig="600">
                <v:shape id="_x0000_i1131" type="#_x0000_t75" style="width:139.9pt;height:29.9pt" o:ole="">
                  <v:imagedata r:id="rId213" o:title=""/>
                </v:shape>
                <o:OLEObject Type="Embed" ProgID="Equation.DSMT4" ShapeID="_x0000_i1131" DrawAspect="Content" ObjectID="_1620370893" r:id="rId214"/>
              </w:object>
            </w: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ج- طول الخيط </w:t>
            </w:r>
            <w:r w:rsidRPr="00C1587B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180" w:dyaOrig="260">
                <v:shape id="_x0000_i1132" type="#_x0000_t75" style="width:8.85pt;height:12.9pt" o:ole="">
                  <v:imagedata r:id="rId215" o:title=""/>
                </v:shape>
                <o:OLEObject Type="Embed" ProgID="Equation.DSMT4" ShapeID="_x0000_i1132" DrawAspect="Content" ObjectID="_1620370894" r:id="rId216"/>
              </w:object>
            </w:r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84722B" w:rsidRPr="00C1587B" w:rsidRDefault="0084722B" w:rsidP="0084722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1587B">
              <w:rPr>
                <w:rFonts w:ascii="Adobe Arabic" w:eastAsiaTheme="minorEastAsia" w:hAnsi="Adobe Arabic" w:cs="Adobe Arabic"/>
                <w:position w:val="-50"/>
                <w:sz w:val="28"/>
                <w:szCs w:val="28"/>
                <w:lang w:eastAsia="fr-FR"/>
              </w:rPr>
              <w:object w:dxaOrig="4060" w:dyaOrig="1100">
                <v:shape id="_x0000_i1133" type="#_x0000_t75" style="width:192.9pt;height:52.3pt" o:ole="">
                  <v:imagedata r:id="rId217" o:title=""/>
                </v:shape>
                <o:OLEObject Type="Embed" ProgID="Equation.DSMT4" ShapeID="_x0000_i1133" DrawAspect="Content" ObjectID="_1620370895" r:id="rId218"/>
              </w:object>
            </w: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1587B">
              <w:rPr>
                <w:rFonts w:ascii="Adobe Arabic" w:eastAsiaTheme="minorEastAsia" w:hAnsi="Adobe Arabic" w:cs="Adobe Arabic"/>
                <w:position w:val="-92"/>
                <w:sz w:val="28"/>
                <w:szCs w:val="28"/>
                <w:lang w:eastAsia="fr-FR"/>
              </w:rPr>
              <w:object w:dxaOrig="4599" w:dyaOrig="1680">
                <v:shape id="_x0000_i1134" type="#_x0000_t75" style="width:230.25pt;height:82.2pt" o:ole="">
                  <v:imagedata r:id="rId219" o:title=""/>
                </v:shape>
                <o:OLEObject Type="Embed" ProgID="Equation.DSMT4" ShapeID="_x0000_i1134" DrawAspect="Content" ObjectID="_1620370896" r:id="rId220"/>
              </w:object>
            </w:r>
          </w:p>
          <w:p w:rsidR="007F7EA9" w:rsidRDefault="0084722B" w:rsidP="007F7EA9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  <w:proofErr w:type="gramStart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>ومنه</w:t>
            </w:r>
            <w:proofErr w:type="gramEnd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بالمطابقة ما بين العلاقتين:  </w:t>
            </w:r>
          </w:p>
          <w:p w:rsidR="0084722B" w:rsidRDefault="0084722B" w:rsidP="007F7EA9">
            <w:pPr>
              <w:bidi/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lang w:eastAsia="fr-FR"/>
              </w:rPr>
            </w:pPr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                        </w:t>
            </w:r>
            <w:r w:rsidRPr="00C1587B"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lang w:eastAsia="fr-FR"/>
              </w:rPr>
              <w:object w:dxaOrig="2400" w:dyaOrig="600">
                <v:shape id="_x0000_i1135" type="#_x0000_t75" style="width:120.25pt;height:29.9pt" o:ole="">
                  <v:imagedata r:id="rId221" o:title=""/>
                </v:shape>
                <o:OLEObject Type="Embed" ProgID="Equation.DSMT4" ShapeID="_x0000_i1135" DrawAspect="Content" ObjectID="_1620370897" r:id="rId222"/>
              </w:object>
            </w:r>
          </w:p>
          <w:p w:rsidR="003C539F" w:rsidRPr="00C1587B" w:rsidRDefault="003C539F" w:rsidP="003C539F">
            <w:pPr>
              <w:bidi/>
              <w:rPr>
                <w:rFonts w:ascii="Adobe Arabic" w:hAnsi="Adobe Arabic" w:cs="Adobe Arabic"/>
                <w:sz w:val="28"/>
                <w:szCs w:val="28"/>
                <w:rtl/>
                <w:lang w:bidi="ar-DZ"/>
              </w:rPr>
            </w:pPr>
            <w:r>
              <w:rPr>
                <w:rFonts w:ascii="Adobe Arabic" w:eastAsiaTheme="minorEastAsia" w:hAnsi="Adobe Arabic" w:cs="Adobe Arabic" w:hint="cs"/>
                <w:position w:val="-26"/>
                <w:sz w:val="28"/>
                <w:szCs w:val="28"/>
                <w:rtl/>
                <w:lang w:eastAsia="fr-FR" w:bidi="ar-DZ"/>
              </w:rPr>
              <w:t xml:space="preserve">حل المعادلة التفاضلية : عند </w:t>
            </w:r>
            <w:r w:rsidR="00C47195" w:rsidRPr="00C47195">
              <w:rPr>
                <w:rFonts w:ascii="Adobe Arabic" w:eastAsiaTheme="minorEastAsia" w:hAnsi="Adobe Arabic" w:cs="Adobe Arabic"/>
                <w:position w:val="-34"/>
                <w:sz w:val="28"/>
                <w:szCs w:val="28"/>
                <w:lang w:eastAsia="fr-FR" w:bidi="ar-DZ"/>
              </w:rPr>
              <w:object w:dxaOrig="2780" w:dyaOrig="820">
                <v:shape id="_x0000_i1136" type="#_x0000_t75" style="width:139.25pt;height:40.75pt" o:ole="">
                  <v:imagedata r:id="rId223" o:title=""/>
                </v:shape>
                <o:OLEObject Type="Embed" ProgID="Equation.DSMT4" ShapeID="_x0000_i1136" DrawAspect="Content" ObjectID="_1620370898" r:id="rId224"/>
              </w:object>
            </w:r>
            <w:r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rtl/>
                <w:lang w:eastAsia="fr-FR" w:bidi="ar-DZ"/>
              </w:rPr>
              <w:t xml:space="preserve"> </w:t>
            </w:r>
          </w:p>
          <w:p w:rsidR="0084722B" w:rsidRPr="00C1587B" w:rsidRDefault="00845E13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noProof/>
                <w:sz w:val="28"/>
                <w:szCs w:val="28"/>
                <w:rtl/>
              </w:rPr>
              <w:pict>
                <v:group id="_x0000_s1378" style="position:absolute;left:0;text-align:left;margin-left:31.95pt;margin-top:7.85pt;width:127.8pt;height:203.05pt;z-index:251674624" coordorigin="1013,6949" coordsize="2556,4061">
                  <v:group id="_x0000_s1379" style="position:absolute;left:1294;top:7458;width:2191;height:2567" coordorigin="1126,12613" coordsize="2191,2567">
                    <v:shape id="_x0000_s1380" type="#_x0000_t32" style="position:absolute;left:1385;top:12719;width:0;height:2268;flip:x" o:connectortype="straight" strokeweight="1pt">
                      <v:stroke dashstyle="dash"/>
                    </v:shape>
                    <v:shape id="_x0000_s1381" type="#_x0000_t32" style="position:absolute;left:1385;top:12719;width:1302;height:1516" o:connectortype="straight"/>
                    <v:shape id="_x0000_s1382" type="#_x0000_t32" style="position:absolute;left:1385;top:12719;width:852;height:2092" o:connectortype="straight"/>
                    <v:shape id="_x0000_s1383" type="#_x0000_t19" style="position:absolute;left:1385;top:12982;width:296;height:251;flip:y" coordsize="20429,21600" adj=",-1242176" path="wr-21600,,21600,43200,,,20429,14584nfewr-21600,,21600,43200,,,20429,14584l,21600nsxe">
                      <v:path o:connectlocs="0,0;20429,14584;0,21600"/>
                    </v:shape>
                    <v:shape id="_x0000_s1384" type="#_x0000_t19" style="position:absolute;left:1385;top:13353;width:296;height:143;flip:y" coordsize="21155,21600" adj=",-763702" path="wr-21600,,21600,43200,,,21155,17237nfewr-21600,,21600,43200,,,21155,17237l,21600nsxe">
                      <v:path o:connectlocs="0,0;21155,17237;0,21600"/>
                    </v:shape>
                    <v:oval id="_x0000_s1385" style="position:absolute;left:2585;top:14086;width:201;height:227" fillcolor="black">
                      <v:fill r:id="rId194" o:title="Tressé" type="pattern"/>
                    </v:oval>
                    <v:oval id="_x0000_s1386" style="position:absolute;left:2111;top:14604;width:201;height:227" fillcolor="black">
                      <v:fill r:id="rId194" o:title="Tressé" type="pattern"/>
                    </v:oval>
                    <v:oval id="_x0000_s1387" style="position:absolute;left:1301;top:14915;width:201;height:227" fillcolor="black">
                      <v:fill r:id="rId194" o:title="Tressé" type="pattern"/>
                    </v:oval>
                    <v:shape id="_x0000_s1388" type="#_x0000_t202" style="position:absolute;left:1359;top:13454;width:472;height:653;mso-wrap-style:none" filled="f" stroked="f">
                      <v:textbox style="mso-next-textbox:#_x0000_s1388;mso-fit-shape-to-text:t">
                        <w:txbxContent>
                          <w:p w:rsidR="003C539F" w:rsidRDefault="003C539F" w:rsidP="0084722B">
                            <w:r w:rsidRPr="00C965F6">
                              <w:rPr>
                                <w:position w:val="-6"/>
                              </w:rPr>
                              <w:object w:dxaOrig="200" w:dyaOrig="279">
                                <v:shape id="_x0000_i1137" type="#_x0000_t75" style="width:9.5pt;height:12.9pt" o:ole="">
                                  <v:imagedata r:id="rId225" o:title=""/>
                                </v:shape>
                                <o:OLEObject Type="Embed" ProgID="Equation.DSMT4" ShapeID="_x0000_i1137" DrawAspect="Content" ObjectID="_1620371029" r:id="rId226"/>
                              </w:object>
                            </w:r>
                          </w:p>
                        </w:txbxContent>
                      </v:textbox>
                    </v:shape>
                    <v:shape id="_x0000_s1389" type="#_x0000_t202" style="position:absolute;left:1471;top:13051;width:547;height:403;mso-wrap-style:none" filled="f" stroked="f">
                      <v:textbox style="mso-next-textbox:#_x0000_s1389">
                        <w:txbxContent>
                          <w:p w:rsidR="003C539F" w:rsidRDefault="003C539F" w:rsidP="0084722B">
                            <w:r w:rsidRPr="00C965F6">
                              <w:rPr>
                                <w:position w:val="-12"/>
                              </w:rPr>
                              <w:object w:dxaOrig="279" w:dyaOrig="360">
                                <v:shape id="_x0000_i1138" type="#_x0000_t75" style="width:12.9pt;height:17pt" o:ole="">
                                  <v:imagedata r:id="rId227" o:title=""/>
                                </v:shape>
                                <o:OLEObject Type="Embed" ProgID="Equation.DSMT4" ShapeID="_x0000_i1138" DrawAspect="Content" ObjectID="_1620371030" r:id="rId228"/>
                              </w:object>
                            </w:r>
                          </w:p>
                        </w:txbxContent>
                      </v:textbox>
                    </v:shape>
                    <v:shape id="_x0000_s1390" type="#_x0000_t202" style="position:absolute;left:2695;top:13949;width:622;height:592;mso-wrap-style:none" filled="f" stroked="f">
                      <v:textbox style="mso-next-textbox:#_x0000_s1390">
                        <w:txbxContent>
                          <w:p w:rsidR="003C539F" w:rsidRDefault="003C539F" w:rsidP="0084722B">
                            <w:r w:rsidRPr="00C76550">
                              <w:rPr>
                                <w:position w:val="-4"/>
                              </w:rPr>
                              <w:object w:dxaOrig="260" w:dyaOrig="260">
                                <v:shape id="_x0000_i1139" type="#_x0000_t75" style="width:17pt;height:17pt" o:ole="">
                                  <v:imagedata r:id="rId199" o:title=""/>
                                </v:shape>
                                <o:OLEObject Type="Embed" ProgID="Equation.DSMT4" ShapeID="_x0000_i1139" DrawAspect="Content" ObjectID="_1620371031" r:id="rId229"/>
                              </w:object>
                            </w:r>
                          </w:p>
                        </w:txbxContent>
                      </v:textbox>
                    </v:shape>
                    <v:shape id="_x0000_s1391" type="#_x0000_t202" style="position:absolute;left:2188;top:14463;width:601;height:717;mso-wrap-style:none" filled="f" stroked="f">
                      <v:textbox style="mso-next-textbox:#_x0000_s1391;mso-fit-shape-to-text:t">
                        <w:txbxContent>
                          <w:p w:rsidR="003C539F" w:rsidRDefault="003C539F" w:rsidP="0084722B">
                            <w:r w:rsidRPr="00C76550">
                              <w:rPr>
                                <w:position w:val="-4"/>
                              </w:rPr>
                              <w:object w:dxaOrig="240" w:dyaOrig="260">
                                <v:shape id="_x0000_i1140" type="#_x0000_t75" style="width:15.6pt;height:17pt" o:ole="">
                                  <v:imagedata r:id="rId201" o:title=""/>
                                </v:shape>
                                <o:OLEObject Type="Embed" ProgID="Equation.DSMT4" ShapeID="_x0000_i1140" DrawAspect="Content" ObjectID="_1620371032" r:id="rId230"/>
                              </w:object>
                            </w:r>
                          </w:p>
                        </w:txbxContent>
                      </v:textbox>
                    </v:shape>
                    <v:line id="_x0000_s1392" style="position:absolute;rotation:180" from="1126,12719" to="1681,12719" strokeweight="1.5pt"/>
                    <v:line id="_x0000_s1393" style="position:absolute;rotation:-180;flip:x" from="1576,12613" to="1682,12719" strokeweight="1pt"/>
                    <v:line id="_x0000_s1394" style="position:absolute;rotation:-180;flip:x" from="1435,12613" to="1541,12719" strokeweight="1pt"/>
                    <v:line id="_x0000_s1395" style="position:absolute;rotation:-180;flip:x" from="1294,12613" to="1400,12719" strokeweight="1pt"/>
                    <v:line id="_x0000_s1396" style="position:absolute;rotation:-180;flip:x" from="1153,12613" to="1259,12719" strokeweight="1pt"/>
                  </v:group>
                  <v:shape id="_x0000_s1397" type="#_x0000_t32" style="position:absolute;left:1294;top:6949;width:1459;height:3618;flip:x y" o:connectortype="straight">
                    <v:stroke endarrow="block"/>
                  </v:shape>
                  <v:shape id="_x0000_s1398" type="#_x0000_t32" style="position:absolute;left:1052;top:8728;width:2517;height:1839;flip:x" o:connectortype="straight">
                    <v:stroke endarrow="block"/>
                  </v:shape>
                  <v:shape id="_x0000_s1399" type="#_x0000_t19" style="position:absolute;left:1568;top:9041;width:1295;height:752;rotation:-11476005fd;flip:x"/>
                  <v:shape id="_x0000_s1400" type="#_x0000_t32" style="position:absolute;left:1941;top:8539;width:428;height:1091;flip:x y" o:connectortype="straight" strokecolor="red">
                    <v:stroke endarrow="block"/>
                  </v:shape>
                  <v:shape id="_x0000_s1401" type="#_x0000_t32" style="position:absolute;left:2356;top:9604;width:49;height:1276" o:connectortype="straight" strokecolor="#0070c0">
                    <v:stroke endarrow="block"/>
                  </v:shape>
                  <v:shape id="_x0000_s1402" type="#_x0000_t32" style="position:absolute;left:2369;top:9630;width:384;height:1001" o:connectortype="straight">
                    <v:stroke endarrow="block"/>
                  </v:shape>
                  <v:shape id="_x0000_s1403" type="#_x0000_t32" style="position:absolute;left:1670;top:9591;width:699;height:538;flip:x" o:connectortype="straight">
                    <v:stroke endarrow="block"/>
                  </v:shape>
                  <v:shape id="_x0000_s1404" type="#_x0000_t202" style="position:absolute;left:2116;top:8640;width:539;height:518" filled="f" stroked="f">
                    <v:textbox style="mso-next-textbox:#_x0000_s1404">
                      <w:txbxContent>
                        <w:p w:rsidR="003C539F" w:rsidRDefault="003C539F" w:rsidP="0084722B">
                          <w:r w:rsidRPr="00F90B05">
                            <w:rPr>
                              <w:position w:val="-4"/>
                            </w:rPr>
                            <w:object w:dxaOrig="240" w:dyaOrig="360">
                              <v:shape id="_x0000_i1141" type="#_x0000_t75" style="width:12.25pt;height:19pt" o:ole="">
                                <v:imagedata r:id="rId231" o:title=""/>
                              </v:shape>
                              <o:OLEObject Type="Embed" ProgID="Equation.DSMT4" ShapeID="_x0000_i1141" DrawAspect="Content" ObjectID="_1620371033" r:id="rId232"/>
                            </w:object>
                          </w:r>
                        </w:p>
                      </w:txbxContent>
                    </v:textbox>
                  </v:shape>
                  <v:shape id="_x0000_s1405" type="#_x0000_t202" style="position:absolute;left:1941;top:10427;width:524;height:583;mso-wrap-style:none" filled="f" stroked="f">
                    <v:textbox style="mso-next-textbox:#_x0000_s1405">
                      <w:txbxContent>
                        <w:p w:rsidR="003C539F" w:rsidRDefault="003C539F" w:rsidP="0084722B">
                          <w:r w:rsidRPr="00F90B05">
                            <w:rPr>
                              <w:position w:val="-4"/>
                            </w:rPr>
                            <w:object w:dxaOrig="240" w:dyaOrig="360">
                              <v:shape id="_x0000_i1142" type="#_x0000_t75" style="width:11.55pt;height:17.65pt" o:ole="">
                                <v:imagedata r:id="rId233" o:title=""/>
                              </v:shape>
                              <o:OLEObject Type="Embed" ProgID="Equation.DSMT4" ShapeID="_x0000_i1142" DrawAspect="Content" ObjectID="_1620371034" r:id="rId234"/>
                            </w:object>
                          </w:r>
                        </w:p>
                      </w:txbxContent>
                    </v:textbox>
                  </v:shape>
                  <v:shape id="_x0000_s1406" type="#_x0000_t202" style="position:absolute;left:2753;top:10234;width:626;height:646;mso-wrap-style:none" filled="f" stroked="f">
                    <v:textbox style="mso-next-textbox:#_x0000_s1406">
                      <w:txbxContent>
                        <w:p w:rsidR="003C539F" w:rsidRDefault="003C539F" w:rsidP="0084722B">
                          <w:r w:rsidRPr="00F90B05">
                            <w:rPr>
                              <w:position w:val="-12"/>
                            </w:rPr>
                            <w:object w:dxaOrig="320" w:dyaOrig="440">
                              <v:shape id="_x0000_i1143" type="#_x0000_t75" style="width:17pt;height:23.75pt" o:ole="">
                                <v:imagedata r:id="rId235" o:title=""/>
                              </v:shape>
                              <o:OLEObject Type="Embed" ProgID="Equation.DSMT4" ShapeID="_x0000_i1143" DrawAspect="Content" ObjectID="_1620371035" r:id="rId236"/>
                            </w:object>
                          </w:r>
                        </w:p>
                      </w:txbxContent>
                    </v:textbox>
                  </v:shape>
                  <v:shape id="_x0000_s1407" type="#_x0000_t202" style="position:absolute;left:1492;top:10039;width:574;height:644;mso-wrap-style:none" filled="f" stroked="f">
                    <v:textbox style="mso-next-textbox:#_x0000_s1407">
                      <w:txbxContent>
                        <w:p w:rsidR="003C539F" w:rsidRDefault="003C539F" w:rsidP="0084722B">
                          <w:r w:rsidRPr="00F90B05">
                            <w:rPr>
                              <w:position w:val="-12"/>
                            </w:rPr>
                            <w:object w:dxaOrig="279" w:dyaOrig="440">
                              <v:shape id="_x0000_i1144" type="#_x0000_t75" style="width:14.25pt;height:23.75pt" o:ole="">
                                <v:imagedata r:id="rId237" o:title=""/>
                              </v:shape>
                              <o:OLEObject Type="Embed" ProgID="Equation.DSMT4" ShapeID="_x0000_i1144" DrawAspect="Content" ObjectID="_1620371036" r:id="rId238"/>
                            </w:object>
                          </w:r>
                        </w:p>
                      </w:txbxContent>
                    </v:textbox>
                  </v:shape>
                  <v:shape id="_x0000_s1408" type="#_x0000_t32" style="position:absolute;left:2160;top:9080;width:170;height:437;flip:x y" o:connectortype="straight">
                    <v:stroke endarrow="block"/>
                  </v:shape>
                  <v:shape id="_x0000_s1409" type="#_x0000_t202" style="position:absolute;left:1779;top:9158;width:523;height:777;mso-wrap-style:none" filled="f" stroked="f">
                    <v:textbox style="mso-next-textbox:#_x0000_s1409;mso-fit-shape-to-text:t">
                      <w:txbxContent>
                        <w:p w:rsidR="003C539F" w:rsidRDefault="003C539F" w:rsidP="0084722B">
                          <w:r w:rsidRPr="0028572C">
                            <w:rPr>
                              <w:position w:val="-4"/>
                            </w:rPr>
                            <w:object w:dxaOrig="220" w:dyaOrig="360">
                              <v:shape id="_x0000_i1145" type="#_x0000_t75" style="width:11.55pt;height:19.7pt" o:ole="">
                                <v:imagedata r:id="rId239" o:title=""/>
                              </v:shape>
                              <o:OLEObject Type="Embed" ProgID="Equation.DSMT4" ShapeID="_x0000_i1145" DrawAspect="Content" ObjectID="_1620371037" r:id="rId240"/>
                            </w:object>
                          </w:r>
                        </w:p>
                      </w:txbxContent>
                    </v:textbox>
                  </v:shape>
                  <v:shape id="_x0000_s1410" type="#_x0000_t202" style="position:absolute;left:1013;top:10427;width:509;height:518;mso-wrap-style:none" filled="f" stroked="f">
                    <v:textbox style="mso-next-textbox:#_x0000_s1410">
                      <w:txbxContent>
                        <w:p w:rsidR="003C539F" w:rsidRDefault="003C539F" w:rsidP="0084722B">
                          <w:r w:rsidRPr="0028572C">
                            <w:rPr>
                              <w:position w:val="-6"/>
                            </w:rPr>
                            <w:object w:dxaOrig="200" w:dyaOrig="380">
                              <v:shape id="_x0000_i1146" type="#_x0000_t75" style="width:10.85pt;height:20.4pt" o:ole="">
                                <v:imagedata r:id="rId241" o:title=""/>
                              </v:shape>
                              <o:OLEObject Type="Embed" ProgID="Equation.DSMT4" ShapeID="_x0000_i1146" DrawAspect="Content" ObjectID="_1620371038" r:id="rId242"/>
                            </w:object>
                          </w:r>
                        </w:p>
                      </w:txbxContent>
                    </v:textbox>
                  </v:shape>
                  <v:shape id="_x0000_s1411" type="#_x0000_t19" style="position:absolute;left:2367;top:9924;width:146;height:205;flip:y" coordsize="21223,21600" adj="-5963266,-992873,374" path="wr-21226,,21974,43200,,3,21223,15955nfewr-21226,,21974,43200,,3,21223,15955l374,21600nsxe">
                    <v:path o:connectlocs="0,3;21223,15955;374,21600"/>
                  </v:shape>
                  <v:shape id="_x0000_s1412" type="#_x0000_t202" style="position:absolute;left:2238;top:10026;width:521;height:580;mso-wrap-style:none" filled="f" stroked="f">
                    <v:textbox style="mso-next-textbox:#_x0000_s1412">
                      <w:txbxContent>
                        <w:p w:rsidR="003C539F" w:rsidRDefault="003C539F" w:rsidP="0084722B">
                          <w:r w:rsidRPr="0028572C">
                            <w:rPr>
                              <w:position w:val="-6"/>
                            </w:rPr>
                            <w:object w:dxaOrig="220" w:dyaOrig="300">
                              <v:shape id="_x0000_i1147" type="#_x0000_t75" style="width:11.55pt;height:16.3pt" o:ole="">
                                <v:imagedata r:id="rId243" o:title=""/>
                              </v:shape>
                              <o:OLEObject Type="Embed" ProgID="Equation.DSMT4" ShapeID="_x0000_i1147" DrawAspect="Content" ObjectID="_1620371039" r:id="rId244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84722B"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3- توتر </w:t>
            </w:r>
            <w:proofErr w:type="gramStart"/>
            <w:r w:rsidR="0084722B" w:rsidRPr="00C1587B">
              <w:rPr>
                <w:rFonts w:ascii="Adobe Arabic" w:hAnsi="Adobe Arabic" w:cs="Adobe Arabic"/>
                <w:sz w:val="28"/>
                <w:szCs w:val="28"/>
                <w:rtl/>
              </w:rPr>
              <w:t>الخيط :</w:t>
            </w:r>
            <w:proofErr w:type="gramEnd"/>
            <w:r w:rsidR="0084722B"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الإسقاط على المحور </w:t>
            </w:r>
            <w:proofErr w:type="spellStart"/>
            <w:r w:rsidR="0084722B" w:rsidRPr="00C1587B">
              <w:rPr>
                <w:rFonts w:ascii="Adobe Arabic" w:hAnsi="Adobe Arabic" w:cs="Adobe Arabic"/>
                <w:sz w:val="28"/>
                <w:szCs w:val="28"/>
                <w:rtl/>
              </w:rPr>
              <w:t>الناظمي</w:t>
            </w:r>
            <w:proofErr w:type="spellEnd"/>
            <w:r w:rsidR="0084722B" w:rsidRPr="00C1587B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Pr="00C1587B" w:rsidRDefault="0084722B" w:rsidP="0084722B">
            <w:pPr>
              <w:tabs>
                <w:tab w:val="right" w:pos="3880"/>
              </w:tabs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</w:p>
          <w:p w:rsidR="0084722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1587B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3159" w:dyaOrig="300">
                <v:shape id="_x0000_i1148" type="#_x0000_t75" style="width:158.25pt;height:14.95pt" o:ole="">
                  <v:imagedata r:id="rId245" o:title=""/>
                </v:shape>
                <o:OLEObject Type="Embed" ProgID="Equation.DSMT4" ShapeID="_x0000_i1148" DrawAspect="Content" ObjectID="_1620370899" r:id="rId246"/>
              </w:object>
            </w: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حيث نحدد قيمة </w:t>
            </w:r>
            <w:r w:rsidRPr="00C1587B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320" w:dyaOrig="360">
                <v:shape id="_x0000_i1149" type="#_x0000_t75" style="width:16.3pt;height:18.35pt" o:ole="">
                  <v:imagedata r:id="rId247" o:title=""/>
                </v:shape>
                <o:OLEObject Type="Embed" ProgID="Equation.DSMT4" ShapeID="_x0000_i1149" DrawAspect="Content" ObjectID="_1620370900" r:id="rId248"/>
              </w:object>
            </w:r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استعمال مبدأ </w:t>
            </w:r>
            <w:proofErr w:type="spellStart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>إنحفاظ</w:t>
            </w:r>
            <w:proofErr w:type="spellEnd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طاقة:</w:t>
            </w:r>
          </w:p>
          <w:p w:rsidR="0084722B" w:rsidRPr="00C1587B" w:rsidRDefault="0084722B" w:rsidP="0084722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1587B">
              <w:rPr>
                <w:rFonts w:ascii="Adobe Arabic" w:eastAsiaTheme="minorEastAsia" w:hAnsi="Adobe Arabic" w:cs="Adobe Arabic"/>
                <w:position w:val="-40"/>
                <w:sz w:val="28"/>
                <w:szCs w:val="28"/>
                <w:lang w:eastAsia="fr-FR"/>
              </w:rPr>
              <w:object w:dxaOrig="4200" w:dyaOrig="900">
                <v:shape id="_x0000_i1150" type="#_x0000_t75" style="width:209.9pt;height:44.85pt" o:ole="">
                  <v:imagedata r:id="rId249" o:title=""/>
                </v:shape>
                <o:OLEObject Type="Embed" ProgID="Equation.DSMT4" ShapeID="_x0000_i1150" DrawAspect="Content" ObjectID="_1620370901" r:id="rId250"/>
              </w:object>
            </w:r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>ومنه:</w:t>
            </w:r>
            <w:r w:rsidRPr="00C1587B">
              <w:rPr>
                <w:rFonts w:ascii="Adobe Arabic" w:eastAsiaTheme="minorEastAsia" w:hAnsi="Adobe Arabic" w:cs="Adobe Arabic"/>
                <w:position w:val="-40"/>
                <w:sz w:val="28"/>
                <w:szCs w:val="28"/>
                <w:lang w:eastAsia="fr-FR"/>
              </w:rPr>
              <w:object w:dxaOrig="3480" w:dyaOrig="900">
                <v:shape id="_x0000_i1151" type="#_x0000_t75" style="width:173.9pt;height:44.85pt" o:ole="">
                  <v:imagedata r:id="rId251" o:title=""/>
                </v:shape>
                <o:OLEObject Type="Embed" ProgID="Equation.DSMT4" ShapeID="_x0000_i1151" DrawAspect="Content" ObjectID="_1620370902" r:id="rId252"/>
              </w:object>
            </w:r>
          </w:p>
          <w:p w:rsidR="0084722B" w:rsidRPr="00C1587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تسارع الجملة نحدد التسارع </w:t>
            </w:r>
            <w:proofErr w:type="spellStart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>المماسي</w:t>
            </w:r>
            <w:proofErr w:type="spellEnd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proofErr w:type="spellStart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>بالاسقاط</w:t>
            </w:r>
            <w:proofErr w:type="spellEnd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على المحور </w:t>
            </w:r>
            <w:proofErr w:type="spellStart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>المماسي</w:t>
            </w:r>
            <w:proofErr w:type="spellEnd"/>
            <w:r w:rsidRPr="00C1587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:</w:t>
            </w:r>
          </w:p>
          <w:bookmarkStart w:id="0" w:name="_GoBack"/>
          <w:bookmarkEnd w:id="0"/>
          <w:p w:rsidR="00257C9F" w:rsidRDefault="0084722B" w:rsidP="00C47195">
            <w:pPr>
              <w:bidi/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 w:bidi="ar-DZ"/>
              </w:rPr>
            </w:pPr>
            <w:r w:rsidRPr="00C1587B">
              <w:rPr>
                <w:rFonts w:ascii="Adobe Arabic" w:eastAsiaTheme="minorEastAsia" w:hAnsi="Adobe Arabic" w:cs="Adobe Arabic"/>
                <w:position w:val="-32"/>
                <w:sz w:val="28"/>
                <w:szCs w:val="28"/>
                <w:lang w:eastAsia="fr-FR"/>
              </w:rPr>
              <w:object w:dxaOrig="2580" w:dyaOrig="740">
                <v:shape id="_x0000_i1152" type="#_x0000_t75" style="width:129.05pt;height:36.7pt" o:ole="">
                  <v:imagedata r:id="rId253" o:title=""/>
                </v:shape>
                <o:OLEObject Type="Embed" ProgID="Equation.DSMT4" ShapeID="_x0000_i1152" DrawAspect="Content" ObjectID="_1620370903" r:id="rId254"/>
              </w:object>
            </w:r>
            <w:r w:rsidRPr="00C1587B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180" w:dyaOrig="279">
                <v:shape id="_x0000_i1153" type="#_x0000_t75" style="width:8.85pt;height:13.6pt" o:ole="">
                  <v:imagedata r:id="rId255" o:title=""/>
                </v:shape>
                <o:OLEObject Type="Embed" ProgID="Equation.DSMT4" ShapeID="_x0000_i1153" DrawAspect="Content" ObjectID="_1620370904" r:id="rId256"/>
              </w:object>
            </w:r>
          </w:p>
          <w:p w:rsidR="00257C9F" w:rsidRDefault="00257C9F" w:rsidP="00257C9F">
            <w:pPr>
              <w:bidi/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</w:pPr>
          </w:p>
          <w:p w:rsidR="00257C9F" w:rsidRDefault="00257C9F" w:rsidP="00257C9F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316" w:type="dxa"/>
          </w:tcPr>
          <w:p w:rsidR="0084722B" w:rsidRDefault="0084722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</w:tr>
      <w:tr w:rsidR="0084722B" w:rsidTr="0084722B">
        <w:tc>
          <w:tcPr>
            <w:tcW w:w="5045" w:type="dxa"/>
          </w:tcPr>
          <w:p w:rsidR="0084722B" w:rsidRDefault="0084722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lastRenderedPageBreak/>
              <w:t xml:space="preserve">تصحيح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بكالوريا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تجريبي   رياضي                     2018/2019</w:t>
            </w:r>
          </w:p>
        </w:tc>
        <w:tc>
          <w:tcPr>
            <w:tcW w:w="261" w:type="dxa"/>
          </w:tcPr>
          <w:p w:rsidR="0084722B" w:rsidRDefault="0084722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4984" w:type="dxa"/>
          </w:tcPr>
          <w:p w:rsidR="0084722B" w:rsidRDefault="0084722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موضوع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الأول </w:t>
            </w:r>
          </w:p>
        </w:tc>
        <w:tc>
          <w:tcPr>
            <w:tcW w:w="320" w:type="dxa"/>
          </w:tcPr>
          <w:p w:rsidR="0084722B" w:rsidRDefault="0084722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</w:tr>
      <w:tr w:rsidR="0084722B" w:rsidTr="0084722B">
        <w:tc>
          <w:tcPr>
            <w:tcW w:w="5045" w:type="dxa"/>
          </w:tcPr>
          <w:p w:rsidR="0084722B" w:rsidRDefault="0084722B" w:rsidP="0084722B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</w:pPr>
            <w:r w:rsidRPr="00D440C0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t xml:space="preserve">التمرين </w:t>
            </w:r>
            <w:proofErr w:type="gramStart"/>
            <w:r w:rsidRPr="00D440C0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t>التجريبي :</w:t>
            </w:r>
            <w:proofErr w:type="gramEnd"/>
          </w:p>
          <w:p w:rsidR="0084722B" w:rsidRPr="00571129" w:rsidRDefault="0084722B" w:rsidP="0084722B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>1</w:t>
            </w: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-معادلة </w:t>
            </w:r>
            <w:proofErr w:type="gramStart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الانحلا</w:t>
            </w: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>ل :</w:t>
            </w:r>
            <w:proofErr w:type="gramEnd"/>
            <w:r w:rsidRPr="008A69A5">
              <w:rPr>
                <w:rFonts w:ascii="Adobe Arabic" w:eastAsiaTheme="minorEastAsia" w:hAnsi="Adobe Arabic" w:cs="Adobe Arabic"/>
                <w:position w:val="-10"/>
                <w:sz w:val="32"/>
                <w:szCs w:val="32"/>
                <w:lang w:eastAsia="fr-FR"/>
              </w:rPr>
              <w:object w:dxaOrig="3940" w:dyaOrig="320">
                <v:shape id="_x0000_i1154" type="#_x0000_t75" style="width:197.65pt;height:16.3pt" o:ole="">
                  <v:imagedata r:id="rId257" o:title=""/>
                </v:shape>
                <o:OLEObject Type="Embed" ProgID="Equation.DSMT4" ShapeID="_x0000_i1154" DrawAspect="Content" ObjectID="_1620370905" r:id="rId258"/>
              </w:object>
            </w:r>
          </w:p>
          <w:p w:rsidR="0084722B" w:rsidRPr="00571129" w:rsidRDefault="0084722B" w:rsidP="0084722B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2-جدول تقدم التفاعل :</w:t>
            </w:r>
          </w:p>
          <w:tbl>
            <w:tblPr>
              <w:tblStyle w:val="Grilledutableau"/>
              <w:tblW w:w="0" w:type="auto"/>
              <w:jc w:val="center"/>
              <w:tblLook w:val="04A0"/>
            </w:tblPr>
            <w:tblGrid>
              <w:gridCol w:w="572"/>
              <w:gridCol w:w="1322"/>
              <w:gridCol w:w="897"/>
              <w:gridCol w:w="711"/>
              <w:gridCol w:w="711"/>
            </w:tblGrid>
            <w:tr w:rsidR="0084722B" w:rsidRPr="00571129" w:rsidTr="003C539F">
              <w:trPr>
                <w:jc w:val="center"/>
              </w:trPr>
              <w:tc>
                <w:tcPr>
                  <w:tcW w:w="0" w:type="auto"/>
                </w:tcPr>
                <w:p w:rsidR="0084722B" w:rsidRPr="00571129" w:rsidRDefault="0084722B" w:rsidP="0084722B">
                  <w:pPr>
                    <w:spacing w:line="276" w:lineRule="auto"/>
                    <w:jc w:val="center"/>
                    <w:rPr>
                      <w:rFonts w:ascii="Adobe Arabic" w:hAnsi="Adobe Arabic" w:cs="Adobe Arabic"/>
                      <w:position w:val="-12"/>
                      <w:sz w:val="32"/>
                      <w:szCs w:val="32"/>
                      <w:rtl/>
                    </w:rPr>
                  </w:pPr>
                  <w:r w:rsidRPr="00571129">
                    <w:rPr>
                      <w:rFonts w:ascii="Adobe Arabic" w:hAnsi="Adobe Arabic" w:cs="Adobe Arabic"/>
                      <w:position w:val="-12"/>
                      <w:sz w:val="32"/>
                      <w:szCs w:val="32"/>
                      <w:rtl/>
                    </w:rPr>
                    <w:t>م</w:t>
                  </w:r>
                </w:p>
              </w:tc>
              <w:tc>
                <w:tcPr>
                  <w:tcW w:w="0" w:type="auto"/>
                  <w:gridSpan w:val="4"/>
                  <w:vAlign w:val="center"/>
                </w:tcPr>
                <w:p w:rsidR="0084722B" w:rsidRPr="00571129" w:rsidRDefault="0084722B" w:rsidP="0084722B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eastAsiaTheme="minorEastAsia" w:hAnsi="Adobe Arabic" w:cs="Adobe Arabic"/>
                      <w:position w:val="-12"/>
                      <w:sz w:val="32"/>
                      <w:szCs w:val="32"/>
                      <w:lang w:eastAsia="fr-FR"/>
                    </w:rPr>
                    <w:object w:dxaOrig="5179" w:dyaOrig="420">
                      <v:shape id="_x0000_i1155" type="#_x0000_t75" style="width:171.15pt;height:14.25pt" o:ole="">
                        <v:imagedata r:id="rId259" o:title=""/>
                      </v:shape>
                      <o:OLEObject Type="Embed" ProgID="Equation.DSMT4" ShapeID="_x0000_i1155" DrawAspect="Content" ObjectID="_1620370906" r:id="rId260"/>
                    </w:object>
                  </w:r>
                </w:p>
              </w:tc>
            </w:tr>
            <w:tr w:rsidR="0084722B" w:rsidRPr="00571129" w:rsidTr="003C539F">
              <w:trPr>
                <w:jc w:val="center"/>
              </w:trPr>
              <w:tc>
                <w:tcPr>
                  <w:tcW w:w="0" w:type="auto"/>
                </w:tcPr>
                <w:p w:rsidR="0084722B" w:rsidRPr="00571129" w:rsidRDefault="0084722B" w:rsidP="0084722B">
                  <w:pPr>
                    <w:spacing w:line="276" w:lineRule="auto"/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</w:rPr>
                  </w:pPr>
                  <w:r w:rsidRPr="00571129"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  <w:rtl/>
                    </w:rPr>
                    <w:t>ح إ</w:t>
                  </w:r>
                </w:p>
              </w:tc>
              <w:tc>
                <w:tcPr>
                  <w:tcW w:w="0" w:type="auto"/>
                  <w:vAlign w:val="center"/>
                </w:tcPr>
                <w:p w:rsidR="0084722B" w:rsidRPr="00571129" w:rsidRDefault="0084722B" w:rsidP="0084722B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260" w:dyaOrig="360">
                      <v:shape id="_x0000_i1156" type="#_x0000_t75" style="width:12.9pt;height:18.35pt" o:ole="">
                        <v:imagedata r:id="rId261" o:title=""/>
                      </v:shape>
                      <o:OLEObject Type="Embed" ProgID="Equation.DSMT4" ShapeID="_x0000_i1156" DrawAspect="Content" ObjectID="_1620370907" r:id="rId262"/>
                    </w:object>
                  </w:r>
                </w:p>
              </w:tc>
              <w:tc>
                <w:tcPr>
                  <w:tcW w:w="0" w:type="auto"/>
                  <w:vMerge w:val="restart"/>
                  <w:vAlign w:val="center"/>
                </w:tcPr>
                <w:p w:rsidR="0084722B" w:rsidRPr="00571129" w:rsidRDefault="0084722B" w:rsidP="0084722B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</w:p>
                <w:p w:rsidR="0084722B" w:rsidRPr="00571129" w:rsidRDefault="0084722B" w:rsidP="0084722B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proofErr w:type="gramStart"/>
                  <w:r w:rsidRPr="00571129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بوفرة</w:t>
                  </w:r>
                  <w:proofErr w:type="gramEnd"/>
                </w:p>
              </w:tc>
              <w:tc>
                <w:tcPr>
                  <w:tcW w:w="0" w:type="auto"/>
                  <w:vAlign w:val="center"/>
                </w:tcPr>
                <w:p w:rsidR="0084722B" w:rsidRPr="00571129" w:rsidRDefault="0084722B" w:rsidP="0084722B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00" w:dyaOrig="279">
                      <v:shape id="_x0000_i1157" type="#_x0000_t75" style="width:10.2pt;height:13.6pt" o:ole="">
                        <v:imagedata r:id="rId263" o:title=""/>
                      </v:shape>
                      <o:OLEObject Type="Embed" ProgID="Equation.DSMT4" ShapeID="_x0000_i1157" DrawAspect="Content" ObjectID="_1620370908" r:id="rId264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84722B" w:rsidRPr="00571129" w:rsidRDefault="0084722B" w:rsidP="0084722B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00" w:dyaOrig="279">
                      <v:shape id="_x0000_i1158" type="#_x0000_t75" style="width:10.2pt;height:13.6pt" o:ole="">
                        <v:imagedata r:id="rId265" o:title=""/>
                      </v:shape>
                      <o:OLEObject Type="Embed" ProgID="Equation.DSMT4" ShapeID="_x0000_i1158" DrawAspect="Content" ObjectID="_1620370909" r:id="rId266"/>
                    </w:object>
                  </w:r>
                </w:p>
              </w:tc>
            </w:tr>
            <w:tr w:rsidR="0084722B" w:rsidRPr="00571129" w:rsidTr="003C539F">
              <w:trPr>
                <w:jc w:val="center"/>
              </w:trPr>
              <w:tc>
                <w:tcPr>
                  <w:tcW w:w="0" w:type="auto"/>
                </w:tcPr>
                <w:p w:rsidR="0084722B" w:rsidRPr="00571129" w:rsidRDefault="0084722B" w:rsidP="0084722B">
                  <w:pPr>
                    <w:spacing w:line="276" w:lineRule="auto"/>
                    <w:jc w:val="center"/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</w:rPr>
                  </w:pPr>
                  <w:r w:rsidRPr="00571129"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  <w:rtl/>
                    </w:rPr>
                    <w:t xml:space="preserve">ح </w:t>
                  </w:r>
                  <w:proofErr w:type="gramStart"/>
                  <w:r w:rsidRPr="00571129"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  <w:rtl/>
                    </w:rPr>
                    <w:t>إن</w:t>
                  </w:r>
                  <w:proofErr w:type="gramEnd"/>
                </w:p>
              </w:tc>
              <w:tc>
                <w:tcPr>
                  <w:tcW w:w="0" w:type="auto"/>
                  <w:vAlign w:val="center"/>
                </w:tcPr>
                <w:p w:rsidR="0084722B" w:rsidRPr="00571129" w:rsidRDefault="0084722B" w:rsidP="0084722B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620" w:dyaOrig="360">
                      <v:shape id="_x0000_i1159" type="#_x0000_t75" style="width:31.25pt;height:18.35pt" o:ole="">
                        <v:imagedata r:id="rId267" o:title=""/>
                      </v:shape>
                      <o:OLEObject Type="Embed" ProgID="Equation.DSMT4" ShapeID="_x0000_i1159" DrawAspect="Content" ObjectID="_1620370910" r:id="rId268"/>
                    </w:object>
                  </w:r>
                </w:p>
              </w:tc>
              <w:tc>
                <w:tcPr>
                  <w:tcW w:w="0" w:type="auto"/>
                  <w:vMerge/>
                  <w:vAlign w:val="center"/>
                </w:tcPr>
                <w:p w:rsidR="0084722B" w:rsidRPr="00571129" w:rsidRDefault="0084722B" w:rsidP="0084722B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84722B" w:rsidRPr="00571129" w:rsidRDefault="0084722B" w:rsidP="0084722B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00" w:dyaOrig="220">
                      <v:shape id="_x0000_i1160" type="#_x0000_t75" style="width:10.2pt;height:10.2pt" o:ole="">
                        <v:imagedata r:id="rId269" o:title=""/>
                      </v:shape>
                      <o:OLEObject Type="Embed" ProgID="Equation.DSMT4" ShapeID="_x0000_i1160" DrawAspect="Content" ObjectID="_1620370911" r:id="rId27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84722B" w:rsidRPr="00571129" w:rsidRDefault="0084722B" w:rsidP="0084722B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00" w:dyaOrig="220">
                      <v:shape id="_x0000_i1161" type="#_x0000_t75" style="width:10.2pt;height:10.2pt" o:ole="">
                        <v:imagedata r:id="rId271" o:title=""/>
                      </v:shape>
                      <o:OLEObject Type="Embed" ProgID="Equation.DSMT4" ShapeID="_x0000_i1161" DrawAspect="Content" ObjectID="_1620370912" r:id="rId272"/>
                    </w:object>
                  </w:r>
                </w:p>
              </w:tc>
            </w:tr>
            <w:tr w:rsidR="0084722B" w:rsidRPr="00571129" w:rsidTr="003C539F">
              <w:trPr>
                <w:jc w:val="center"/>
              </w:trPr>
              <w:tc>
                <w:tcPr>
                  <w:tcW w:w="0" w:type="auto"/>
                </w:tcPr>
                <w:p w:rsidR="0084722B" w:rsidRPr="00571129" w:rsidRDefault="0084722B" w:rsidP="0084722B">
                  <w:pPr>
                    <w:spacing w:line="276" w:lineRule="auto"/>
                    <w:jc w:val="center"/>
                    <w:rPr>
                      <w:rFonts w:ascii="Adobe Arabic" w:hAnsi="Adobe Arabic" w:cs="Adobe Arabic"/>
                      <w:position w:val="-14"/>
                      <w:sz w:val="28"/>
                      <w:szCs w:val="28"/>
                    </w:rPr>
                  </w:pPr>
                  <w:r w:rsidRPr="00571129">
                    <w:rPr>
                      <w:rFonts w:ascii="Adobe Arabic" w:hAnsi="Adobe Arabic" w:cs="Adobe Arabic"/>
                      <w:position w:val="-14"/>
                      <w:sz w:val="28"/>
                      <w:szCs w:val="28"/>
                      <w:rtl/>
                    </w:rPr>
                    <w:t>ح ن</w:t>
                  </w:r>
                </w:p>
              </w:tc>
              <w:tc>
                <w:tcPr>
                  <w:tcW w:w="0" w:type="auto"/>
                  <w:vAlign w:val="center"/>
                </w:tcPr>
                <w:p w:rsidR="0084722B" w:rsidRPr="00571129" w:rsidRDefault="0084722B" w:rsidP="0084722B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eastAsiaTheme="minorEastAsia" w:hAnsi="Adobe Arabic" w:cs="Adobe Arabic"/>
                      <w:position w:val="-14"/>
                      <w:sz w:val="28"/>
                      <w:szCs w:val="28"/>
                      <w:lang w:eastAsia="fr-FR"/>
                    </w:rPr>
                    <w:object w:dxaOrig="680" w:dyaOrig="380">
                      <v:shape id="_x0000_i1162" type="#_x0000_t75" style="width:33.3pt;height:18.35pt" o:ole="">
                        <v:imagedata r:id="rId273" o:title=""/>
                      </v:shape>
                      <o:OLEObject Type="Embed" ProgID="Equation.DSMT4" ShapeID="_x0000_i1162" DrawAspect="Content" ObjectID="_1620370913" r:id="rId274"/>
                    </w:object>
                  </w:r>
                </w:p>
              </w:tc>
              <w:tc>
                <w:tcPr>
                  <w:tcW w:w="0" w:type="auto"/>
                  <w:vMerge/>
                  <w:vAlign w:val="center"/>
                </w:tcPr>
                <w:p w:rsidR="0084722B" w:rsidRPr="00571129" w:rsidRDefault="0084722B" w:rsidP="0084722B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84722B" w:rsidRPr="00571129" w:rsidRDefault="0084722B" w:rsidP="0084722B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eastAsiaTheme="minorEastAsia" w:hAnsi="Adobe Arabic" w:cs="Adobe Arabic"/>
                      <w:position w:val="-14"/>
                      <w:sz w:val="28"/>
                      <w:szCs w:val="28"/>
                      <w:lang w:eastAsia="fr-FR"/>
                    </w:rPr>
                    <w:object w:dxaOrig="260" w:dyaOrig="380">
                      <v:shape id="_x0000_i1163" type="#_x0000_t75" style="width:12.9pt;height:18.35pt" o:ole="">
                        <v:imagedata r:id="rId275" o:title=""/>
                      </v:shape>
                      <o:OLEObject Type="Embed" ProgID="Equation.DSMT4" ShapeID="_x0000_i1163" DrawAspect="Content" ObjectID="_1620370914" r:id="rId27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84722B" w:rsidRPr="00571129" w:rsidRDefault="0084722B" w:rsidP="0084722B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eastAsiaTheme="minorEastAsia" w:hAnsi="Adobe Arabic" w:cs="Adobe Arabic"/>
                      <w:position w:val="-14"/>
                      <w:sz w:val="28"/>
                      <w:szCs w:val="28"/>
                      <w:lang w:eastAsia="fr-FR"/>
                    </w:rPr>
                    <w:object w:dxaOrig="260" w:dyaOrig="380">
                      <v:shape id="_x0000_i1164" type="#_x0000_t75" style="width:12.9pt;height:18.35pt" o:ole="">
                        <v:imagedata r:id="rId275" o:title=""/>
                      </v:shape>
                      <o:OLEObject Type="Embed" ProgID="Equation.DSMT4" ShapeID="_x0000_i1164" DrawAspect="Content" ObjectID="_1620370915" r:id="rId277"/>
                    </w:object>
                  </w:r>
                </w:p>
              </w:tc>
            </w:tr>
          </w:tbl>
          <w:p w:rsidR="0084722B" w:rsidRPr="00571129" w:rsidRDefault="0084722B" w:rsidP="0084722B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3-بيان العلاقة: عبارة كسر </w:t>
            </w:r>
            <w:proofErr w:type="gramStart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التفاعل :</w:t>
            </w:r>
            <w:proofErr w:type="gramEnd"/>
            <w:r w:rsidRPr="00B07C0F">
              <w:rPr>
                <w:rFonts w:ascii="Adobe Arabic" w:eastAsiaTheme="minorEastAsia" w:hAnsi="Adobe Arabic" w:cs="Adobe Arabic"/>
                <w:position w:val="-34"/>
                <w:sz w:val="32"/>
                <w:szCs w:val="32"/>
                <w:lang w:eastAsia="fr-FR"/>
              </w:rPr>
              <w:object w:dxaOrig="3220" w:dyaOrig="840">
                <v:shape id="_x0000_i1165" type="#_x0000_t75" style="width:141.3pt;height:36.7pt" o:ole="">
                  <v:imagedata r:id="rId278" o:title=""/>
                </v:shape>
                <o:OLEObject Type="Embed" ProgID="Equation.DSMT4" ShapeID="_x0000_i1165" DrawAspect="Content" ObjectID="_1620370916" r:id="rId279"/>
              </w:object>
            </w:r>
            <w:r>
              <w:rPr>
                <w:rFonts w:ascii="Adobe Arabic" w:hAnsi="Adobe Arabic" w:cs="Adobe Arabic"/>
                <w:sz w:val="32"/>
                <w:szCs w:val="32"/>
                <w:rtl/>
              </w:rPr>
              <w:t>من</w:t>
            </w: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</w:t>
            </w:r>
            <w:r>
              <w:rPr>
                <w:rFonts w:ascii="Adobe Arabic" w:hAnsi="Adobe Arabic" w:cs="Adobe Arabic"/>
                <w:sz w:val="32"/>
                <w:szCs w:val="32"/>
                <w:rtl/>
              </w:rPr>
              <w:t>جدول تقدم</w:t>
            </w: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</w:t>
            </w: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التفاعل</w:t>
            </w:r>
          </w:p>
          <w:p w:rsidR="0084722B" w:rsidRPr="00571129" w:rsidRDefault="0084722B" w:rsidP="0084722B">
            <w:pPr>
              <w:bidi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8A69A5">
              <w:rPr>
                <w:rFonts w:ascii="Adobe Arabic" w:eastAsiaTheme="minorEastAsia" w:hAnsi="Adobe Arabic" w:cs="Adobe Arabic"/>
                <w:position w:val="-100"/>
                <w:sz w:val="32"/>
                <w:szCs w:val="32"/>
                <w:lang w:eastAsia="fr-FR"/>
              </w:rPr>
              <w:object w:dxaOrig="3879" w:dyaOrig="1880">
                <v:shape id="_x0000_i1166" type="#_x0000_t75" style="width:194.25pt;height:93.75pt" o:ole="">
                  <v:imagedata r:id="rId280" o:title=""/>
                </v:shape>
                <o:OLEObject Type="Embed" ProgID="Equation.DSMT4" ShapeID="_x0000_i1166" DrawAspect="Content" ObjectID="_1620370917" r:id="rId281"/>
              </w:object>
            </w:r>
          </w:p>
          <w:p w:rsidR="0084722B" w:rsidRPr="00571129" w:rsidRDefault="0084722B" w:rsidP="0084722B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-</w:t>
            </w:r>
            <w:proofErr w:type="spellStart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إستنتاج</w:t>
            </w:r>
            <w:proofErr w:type="spellEnd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 التركيز المولي </w:t>
            </w:r>
            <w:r w:rsidRPr="00571129">
              <w:rPr>
                <w:rFonts w:ascii="Adobe Arabic" w:eastAsiaTheme="minorEastAsia" w:hAnsi="Adobe Arabic" w:cs="Adobe Arabic"/>
                <w:position w:val="-12"/>
                <w:sz w:val="32"/>
                <w:szCs w:val="32"/>
                <w:lang w:eastAsia="fr-FR"/>
              </w:rPr>
              <w:object w:dxaOrig="320" w:dyaOrig="360">
                <v:shape id="_x0000_i1167" type="#_x0000_t75" style="width:16.3pt;height:18.35pt" o:ole="">
                  <v:imagedata r:id="rId282" o:title=""/>
                </v:shape>
                <o:OLEObject Type="Embed" ProgID="Equation.DSMT4" ShapeID="_x0000_i1167" DrawAspect="Content" ObjectID="_1620370918" r:id="rId283"/>
              </w:object>
            </w: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:</w:t>
            </w:r>
          </w:p>
          <w:p w:rsidR="0084722B" w:rsidRPr="00571129" w:rsidRDefault="0084722B" w:rsidP="0084722B">
            <w:pPr>
              <w:bidi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8A69A5">
              <w:rPr>
                <w:rFonts w:ascii="Adobe Arabic" w:eastAsiaTheme="minorEastAsia" w:hAnsi="Adobe Arabic" w:cs="Adobe Arabic"/>
                <w:position w:val="-42"/>
                <w:sz w:val="32"/>
                <w:szCs w:val="32"/>
                <w:lang w:eastAsia="fr-FR"/>
              </w:rPr>
              <w:object w:dxaOrig="4099" w:dyaOrig="940">
                <v:shape id="_x0000_i1168" type="#_x0000_t75" style="width:205.15pt;height:46.85pt" o:ole="">
                  <v:imagedata r:id="rId284" o:title=""/>
                </v:shape>
                <o:OLEObject Type="Embed" ProgID="Equation.DSMT4" ShapeID="_x0000_i1168" DrawAspect="Content" ObjectID="_1620370919" r:id="rId285"/>
              </w:object>
            </w:r>
          </w:p>
          <w:p w:rsidR="0084722B" w:rsidRPr="00571129" w:rsidRDefault="0084722B" w:rsidP="0084722B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4-إثبات </w:t>
            </w:r>
            <w:proofErr w:type="gramStart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العلاقة :</w:t>
            </w:r>
            <w:proofErr w:type="gramEnd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 من العلاقة السابقة :</w:t>
            </w:r>
          </w:p>
          <w:p w:rsidR="0084722B" w:rsidRPr="00571129" w:rsidRDefault="0084722B" w:rsidP="0084722B">
            <w:pPr>
              <w:bidi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8A69A5">
              <w:rPr>
                <w:rFonts w:ascii="Adobe Arabic" w:eastAsiaTheme="minorEastAsia" w:hAnsi="Adobe Arabic" w:cs="Adobe Arabic"/>
                <w:position w:val="-70"/>
                <w:sz w:val="32"/>
                <w:szCs w:val="32"/>
                <w:lang w:eastAsia="fr-FR"/>
              </w:rPr>
              <w:object w:dxaOrig="3620" w:dyaOrig="1500">
                <v:shape id="_x0000_i1169" type="#_x0000_t75" style="width:180.7pt;height:74.7pt" o:ole="">
                  <v:imagedata r:id="rId286" o:title=""/>
                </v:shape>
                <o:OLEObject Type="Embed" ProgID="Equation.DSMT4" ShapeID="_x0000_i1169" DrawAspect="Content" ObjectID="_1620370920" r:id="rId287"/>
              </w:object>
            </w:r>
          </w:p>
          <w:p w:rsidR="0084722B" w:rsidRPr="00571129" w:rsidRDefault="0084722B" w:rsidP="0084722B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بالتعويض في (1)</w:t>
            </w:r>
          </w:p>
          <w:p w:rsidR="0084722B" w:rsidRPr="00571129" w:rsidRDefault="0084722B" w:rsidP="0084722B">
            <w:pPr>
              <w:bidi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8A69A5">
              <w:rPr>
                <w:rFonts w:ascii="Adobe Arabic" w:eastAsiaTheme="minorEastAsia" w:hAnsi="Adobe Arabic" w:cs="Adobe Arabic"/>
                <w:position w:val="-26"/>
                <w:sz w:val="32"/>
                <w:szCs w:val="32"/>
                <w:lang w:eastAsia="fr-FR"/>
              </w:rPr>
              <w:object w:dxaOrig="3760" w:dyaOrig="620">
                <v:shape id="_x0000_i1170" type="#_x0000_t75" style="width:188.15pt;height:31.25pt" o:ole="">
                  <v:imagedata r:id="rId288" o:title=""/>
                </v:shape>
                <o:OLEObject Type="Embed" ProgID="Equation.DSMT4" ShapeID="_x0000_i1170" DrawAspect="Content" ObjectID="_1620370921" r:id="rId289"/>
              </w:object>
            </w:r>
          </w:p>
          <w:p w:rsidR="0084722B" w:rsidRPr="00571129" w:rsidRDefault="0084722B" w:rsidP="0084722B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معادلة من الدرجة الثانية </w:t>
            </w:r>
            <w:proofErr w:type="gramStart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حلها :</w:t>
            </w:r>
            <w:proofErr w:type="gramEnd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 إما</w:t>
            </w:r>
          </w:p>
          <w:p w:rsidR="0084722B" w:rsidRDefault="0084722B" w:rsidP="0084722B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>
              <w:rPr>
                <w:rFonts w:ascii="Adobe Arabic" w:hAnsi="Adobe Arabic" w:cs="Adobe Arabic" w:hint="cs"/>
                <w:position w:val="-30"/>
                <w:sz w:val="32"/>
                <w:szCs w:val="32"/>
                <w:rtl/>
              </w:rPr>
              <w:t xml:space="preserve">        </w:t>
            </w:r>
            <w:r w:rsidRPr="008A69A5">
              <w:rPr>
                <w:rFonts w:ascii="Adobe Arabic" w:eastAsiaTheme="minorEastAsia" w:hAnsi="Adobe Arabic" w:cs="Adobe Arabic"/>
                <w:position w:val="-26"/>
                <w:sz w:val="32"/>
                <w:szCs w:val="32"/>
                <w:lang w:eastAsia="fr-FR"/>
              </w:rPr>
              <w:object w:dxaOrig="2100" w:dyaOrig="680">
                <v:shape id="_x0000_i1171" type="#_x0000_t75" style="width:105.3pt;height:33.95pt" o:ole="">
                  <v:imagedata r:id="rId290" o:title=""/>
                </v:shape>
                <o:OLEObject Type="Embed" ProgID="Equation.DSMT4" ShapeID="_x0000_i1171" DrawAspect="Content" ObjectID="_1620370922" r:id="rId291"/>
              </w:object>
            </w:r>
            <w:r>
              <w:rPr>
                <w:rFonts w:ascii="Adobe Arabic" w:hAnsi="Adobe Arabic" w:cs="Adobe Arabic" w:hint="cs"/>
                <w:position w:val="-30"/>
                <w:sz w:val="32"/>
                <w:szCs w:val="32"/>
                <w:rtl/>
              </w:rPr>
              <w:t xml:space="preserve">        </w:t>
            </w: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وهو مرفوض </w:t>
            </w:r>
          </w:p>
          <w:p w:rsidR="0084722B" w:rsidRPr="00571129" w:rsidRDefault="0084722B" w:rsidP="0084722B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أو</w:t>
            </w: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    </w:t>
            </w:r>
            <w:r w:rsidRPr="008A69A5">
              <w:rPr>
                <w:rFonts w:ascii="Adobe Arabic" w:eastAsiaTheme="minorEastAsia" w:hAnsi="Adobe Arabic" w:cs="Adobe Arabic"/>
                <w:position w:val="-26"/>
                <w:sz w:val="32"/>
                <w:szCs w:val="32"/>
                <w:lang w:eastAsia="fr-FR"/>
              </w:rPr>
              <w:object w:dxaOrig="2840" w:dyaOrig="680">
                <v:shape id="_x0000_i1172" type="#_x0000_t75" style="width:141.95pt;height:33.95pt" o:ole="">
                  <v:imagedata r:id="rId292" o:title=""/>
                </v:shape>
                <o:OLEObject Type="Embed" ProgID="Equation.DSMT4" ShapeID="_x0000_i1172" DrawAspect="Content" ObjectID="_1620370923" r:id="rId293"/>
              </w:object>
            </w:r>
            <w:r>
              <w:rPr>
                <w:rFonts w:ascii="Adobe Arabic" w:hAnsi="Adobe Arabic" w:cs="Adobe Arabic" w:hint="cs"/>
                <w:position w:val="-30"/>
                <w:sz w:val="32"/>
                <w:szCs w:val="32"/>
                <w:rtl/>
              </w:rPr>
              <w:t xml:space="preserve">    </w:t>
            </w: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وهو مقبول</w:t>
            </w:r>
          </w:p>
          <w:p w:rsidR="0084722B" w:rsidRPr="00571129" w:rsidRDefault="0084722B" w:rsidP="0084722B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5-الصيغة المجملة للحمض :</w:t>
            </w:r>
          </w:p>
          <w:p w:rsidR="0084722B" w:rsidRDefault="0084722B" w:rsidP="0084722B">
            <w:pPr>
              <w:bidi/>
              <w:rPr>
                <w:position w:val="-26"/>
                <w:rtl/>
              </w:rPr>
            </w:pPr>
            <w:r w:rsidRPr="00F65630">
              <w:rPr>
                <w:rFonts w:eastAsiaTheme="minorEastAsia"/>
                <w:position w:val="-26"/>
                <w:lang w:eastAsia="fr-FR"/>
              </w:rPr>
              <w:object w:dxaOrig="3320" w:dyaOrig="600">
                <v:shape id="_x0000_i1173" type="#_x0000_t75" style="width:165.75pt;height:29.9pt" o:ole="">
                  <v:imagedata r:id="rId294" o:title=""/>
                </v:shape>
                <o:OLEObject Type="Embed" ProgID="Equation.DSMT4" ShapeID="_x0000_i1173" DrawAspect="Content" ObjectID="_1620370924" r:id="rId295"/>
              </w:object>
            </w:r>
          </w:p>
          <w:p w:rsidR="0084722B" w:rsidRPr="00571129" w:rsidRDefault="0084722B" w:rsidP="0084722B">
            <w:pPr>
              <w:bidi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09658B">
              <w:rPr>
                <w:rFonts w:ascii="Adobe Arabic" w:eastAsiaTheme="minorEastAsia" w:hAnsi="Adobe Arabic" w:cs="Adobe Arabic"/>
                <w:position w:val="-20"/>
                <w:sz w:val="32"/>
                <w:szCs w:val="32"/>
                <w:lang w:eastAsia="fr-FR"/>
              </w:rPr>
              <w:object w:dxaOrig="3159" w:dyaOrig="540">
                <v:shape id="_x0000_i1174" type="#_x0000_t75" style="width:157.6pt;height:27.15pt" o:ole="">
                  <v:imagedata r:id="rId296" o:title=""/>
                </v:shape>
                <o:OLEObject Type="Embed" ProgID="Equation.DSMT4" ShapeID="_x0000_i1174" DrawAspect="Content" ObjectID="_1620370925" r:id="rId297"/>
              </w:object>
            </w:r>
          </w:p>
          <w:p w:rsidR="0084722B" w:rsidRDefault="0084722B" w:rsidP="0084722B">
            <w:pPr>
              <w:bidi/>
              <w:rPr>
                <w:rFonts w:ascii="Adobe Arabic" w:hAnsi="Adobe Arabic" w:cs="Adobe Arabic"/>
                <w:position w:val="-12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إذن هو حمض </w:t>
            </w:r>
            <w:proofErr w:type="spellStart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البروبانويك</w:t>
            </w:r>
            <w:proofErr w:type="spellEnd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:</w:t>
            </w:r>
            <w:r w:rsidRPr="008A69A5">
              <w:rPr>
                <w:rFonts w:ascii="Adobe Arabic" w:eastAsiaTheme="minorEastAsia" w:hAnsi="Adobe Arabic" w:cs="Adobe Arabic"/>
                <w:position w:val="-10"/>
                <w:sz w:val="32"/>
                <w:szCs w:val="32"/>
                <w:lang w:eastAsia="fr-FR"/>
              </w:rPr>
              <w:object w:dxaOrig="1080" w:dyaOrig="300">
                <v:shape id="_x0000_i1175" type="#_x0000_t75" style="width:53.65pt;height:14.95pt" o:ole="">
                  <v:imagedata r:id="rId298" o:title=""/>
                </v:shape>
                <o:OLEObject Type="Embed" ProgID="Equation.DSMT4" ShapeID="_x0000_i1175" DrawAspect="Content" ObjectID="_1620370926" r:id="rId299"/>
              </w:object>
            </w:r>
          </w:p>
          <w:p w:rsidR="0084722B" w:rsidRPr="008A69A5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8A69A5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260" w:dyaOrig="240">
                <v:shape id="_x0000_i1176" type="#_x0000_t75" style="width:12.9pt;height:11.55pt" o:ole="">
                  <v:imagedata r:id="rId300" o:title=""/>
                </v:shape>
                <o:OLEObject Type="Embed" ProgID="Equation.DSMT4" ShapeID="_x0000_i1176" DrawAspect="Content" ObjectID="_1620370927" r:id="rId301"/>
              </w:object>
            </w:r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>1-الجهاز المناسب الشكل -1-</w:t>
            </w:r>
          </w:p>
          <w:p w:rsidR="0084722B" w:rsidRPr="008A69A5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 xml:space="preserve">2-التسخين </w:t>
            </w:r>
            <w:proofErr w:type="spellStart"/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>الرتد</w:t>
            </w:r>
            <w:proofErr w:type="spellEnd"/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يسمح </w:t>
            </w:r>
            <w:proofErr w:type="spellStart"/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>بإلمحافظة</w:t>
            </w:r>
            <w:proofErr w:type="spellEnd"/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على نتائج التفاعل داخل المزيج</w:t>
            </w:r>
          </w:p>
          <w:p w:rsidR="0084722B" w:rsidRDefault="0084722B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>-</w:t>
            </w:r>
            <w:proofErr w:type="spellStart"/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>إظافة</w:t>
            </w:r>
            <w:proofErr w:type="spellEnd"/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حمض الكبريت تسمح بتسريع التفاعل</w:t>
            </w:r>
          </w:p>
        </w:tc>
        <w:tc>
          <w:tcPr>
            <w:tcW w:w="261" w:type="dxa"/>
          </w:tcPr>
          <w:p w:rsidR="0084722B" w:rsidRDefault="0084722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4984" w:type="dxa"/>
          </w:tcPr>
          <w:p w:rsidR="00D96792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يستعمل الملح لفصل </w:t>
            </w:r>
            <w:proofErr w:type="spellStart"/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>الأستر</w:t>
            </w:r>
            <w:proofErr w:type="spellEnd"/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عن الخليط</w:t>
            </w:r>
          </w:p>
          <w:p w:rsidR="0084722B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3</w:t>
            </w:r>
            <w:r w:rsidR="0084722B"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بعض الصيغ النصف المفصلة </w:t>
            </w:r>
            <w:proofErr w:type="spellStart"/>
            <w:r w:rsidR="0084722B" w:rsidRPr="003B5274">
              <w:rPr>
                <w:rFonts w:ascii="Adobe Arabic" w:hAnsi="Adobe Arabic" w:cs="Adobe Arabic"/>
                <w:sz w:val="28"/>
                <w:szCs w:val="28"/>
                <w:rtl/>
              </w:rPr>
              <w:t>الأستر</w:t>
            </w:r>
            <w:proofErr w:type="spellEnd"/>
            <w:r w:rsidR="0084722B"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:</w:t>
            </w:r>
          </w:p>
          <w:p w:rsidR="0084722B" w:rsidRDefault="00845E13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noProof/>
                <w:sz w:val="28"/>
                <w:szCs w:val="28"/>
                <w:rtl/>
              </w:rPr>
              <w:pict>
                <v:group id="_x0000_s1448" style="position:absolute;left:0;text-align:left;margin-left:19pt;margin-top:-.35pt;width:198.7pt;height:124.2pt;z-index:251675648" coordorigin="7004,3580" coordsize="3974,2484">
                  <v:shape id="_x0000_s1449" type="#_x0000_t202" style="position:absolute;left:7837;top:4393;width:1780;height:496" filled="f" stroked="f">
                    <v:textbox style="mso-next-textbox:#_x0000_s1449">
                      <w:txbxContent>
                        <w:p w:rsidR="003C539F" w:rsidRPr="0042344B" w:rsidRDefault="003C539F" w:rsidP="0084722B">
                          <w:pPr>
                            <w:bidi/>
                            <w:rPr>
                              <w:rFonts w:ascii="Adobe Arabic" w:hAnsi="Adobe Arabic" w:cs="Adobe Arabic"/>
                              <w:sz w:val="28"/>
                              <w:szCs w:val="28"/>
                              <w:rtl/>
                            </w:rPr>
                          </w:pPr>
                          <w:proofErr w:type="spellStart"/>
                          <w:r w:rsidRPr="0042344B"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>بروبانوات</w:t>
                          </w:r>
                          <w:proofErr w:type="spellEnd"/>
                          <w:r w:rsidRPr="0042344B"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proofErr w:type="spellStart"/>
                          <w:r w:rsidRPr="0042344B"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>البروبيل</w:t>
                          </w:r>
                          <w:proofErr w:type="spellEnd"/>
                        </w:p>
                      </w:txbxContent>
                    </v:textbox>
                  </v:shape>
                  <v:shape id="_x0000_s1450" type="#_x0000_t202" style="position:absolute;left:7004;top:3973;width:749;height:427" filled="f" stroked="f">
                    <v:textbox style="mso-next-textbox:#_x0000_s1450">
                      <w:txbxContent>
                        <w:p w:rsidR="003C539F" w:rsidRDefault="003C539F" w:rsidP="0084722B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177" type="#_x0000_t75" style="width:22.4pt;height:16.3pt" o:ole="">
                                <v:imagedata r:id="rId302" o:title=""/>
                              </v:shape>
                              <o:OLEObject Type="Embed" ProgID="Equation.DSMT4" ShapeID="_x0000_i1177" DrawAspect="Content" ObjectID="_1620371040" r:id="rId303"/>
                            </w:object>
                          </w:r>
                        </w:p>
                      </w:txbxContent>
                    </v:textbox>
                  </v:shape>
                  <v:shape id="_x0000_s1451" type="#_x0000_t202" style="position:absolute;left:8204;top:3980;width:509;height:413;mso-wrap-style:none" filled="f" stroked="f">
                    <v:textbox style="mso-next-textbox:#_x0000_s1451">
                      <w:txbxContent>
                        <w:p w:rsidR="003C539F" w:rsidRDefault="003C539F" w:rsidP="0084722B">
                          <w:r w:rsidRPr="0042344B">
                            <w:rPr>
                              <w:position w:val="-6"/>
                            </w:rPr>
                            <w:object w:dxaOrig="200" w:dyaOrig="240">
                              <v:shape id="_x0000_i1178" type="#_x0000_t75" style="width:10.85pt;height:12.25pt" o:ole="">
                                <v:imagedata r:id="rId304" o:title=""/>
                              </v:shape>
                              <o:OLEObject Type="Embed" ProgID="Equation.DSMT4" ShapeID="_x0000_i1178" DrawAspect="Content" ObjectID="_1620371041" r:id="rId305"/>
                            </w:object>
                          </w:r>
                        </w:p>
                      </w:txbxContent>
                    </v:textbox>
                  </v:shape>
                  <v:shape id="_x0000_s1452" type="#_x0000_t202" style="position:absolute;left:9641;top:3966;width:737;height:710;mso-wrap-style:none" filled="f" stroked="f">
                    <v:textbox style="mso-next-textbox:#_x0000_s1452;mso-fit-shape-to-text:t">
                      <w:txbxContent>
                        <w:p w:rsidR="003C539F" w:rsidRDefault="003C539F" w:rsidP="0084722B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179" type="#_x0000_t75" style="width:22.4pt;height:16.3pt" o:ole="">
                                <v:imagedata r:id="rId306" o:title=""/>
                              </v:shape>
                              <o:OLEObject Type="Embed" ProgID="Equation.DSMT4" ShapeID="_x0000_i1179" DrawAspect="Content" ObjectID="_1620371042" r:id="rId307"/>
                            </w:object>
                          </w:r>
                        </w:p>
                      </w:txbxContent>
                    </v:textbox>
                  </v:shape>
                  <v:shape id="_x0000_s1453" type="#_x0000_t202" style="position:absolute;left:8616;top:3986;width:522;height:419;mso-wrap-style:none" filled="f" stroked="f">
                    <v:textbox style="mso-next-textbox:#_x0000_s1453">
                      <w:txbxContent>
                        <w:p w:rsidR="003C539F" w:rsidRDefault="003C539F" w:rsidP="0084722B">
                          <w:r w:rsidRPr="0042344B">
                            <w:rPr>
                              <w:position w:val="-6"/>
                            </w:rPr>
                            <w:object w:dxaOrig="220" w:dyaOrig="240">
                              <v:shape id="_x0000_i1180" type="#_x0000_t75" style="width:11.55pt;height:12.25pt" o:ole="">
                                <v:imagedata r:id="rId308" o:title=""/>
                              </v:shape>
                              <o:OLEObject Type="Embed" ProgID="Equation.DSMT4" ShapeID="_x0000_i1180" DrawAspect="Content" ObjectID="_1620371043" r:id="rId309"/>
                            </w:object>
                          </w:r>
                        </w:p>
                      </w:txbxContent>
                    </v:textbox>
                  </v:shape>
                  <v:shape id="_x0000_s1454" type="#_x0000_t202" style="position:absolute;left:8463;top:3580;width:522;height:431;mso-wrap-style:none" filled="f" stroked="f">
                    <v:textbox style="mso-next-textbox:#_x0000_s1454">
                      <w:txbxContent>
                        <w:p w:rsidR="003C539F" w:rsidRDefault="003C539F" w:rsidP="0084722B">
                          <w:r w:rsidRPr="0042344B">
                            <w:rPr>
                              <w:position w:val="-6"/>
                            </w:rPr>
                            <w:object w:dxaOrig="220" w:dyaOrig="240">
                              <v:shape id="_x0000_i1181" type="#_x0000_t75" style="width:11.55pt;height:12.25pt" o:ole="">
                                <v:imagedata r:id="rId310" o:title=""/>
                              </v:shape>
                              <o:OLEObject Type="Embed" ProgID="Equation.DSMT4" ShapeID="_x0000_i1181" DrawAspect="Content" ObjectID="_1620371044" r:id="rId311"/>
                            </w:object>
                          </w:r>
                        </w:p>
                      </w:txbxContent>
                    </v:textbox>
                  </v:shape>
                  <v:shape id="_x0000_s1455" type="#_x0000_t202" style="position:absolute;left:7604;top:3973;width:735;height:480;mso-wrap-style:none" filled="f" stroked="f">
                    <v:textbox style="mso-next-textbox:#_x0000_s1455">
                      <w:txbxContent>
                        <w:p w:rsidR="003C539F" w:rsidRDefault="003C539F" w:rsidP="0084722B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182" type="#_x0000_t75" style="width:22.4pt;height:16.3pt" o:ole="">
                                <v:imagedata r:id="rId312" o:title=""/>
                              </v:shape>
                              <o:OLEObject Type="Embed" ProgID="Equation.DSMT4" ShapeID="_x0000_i1182" DrawAspect="Content" ObjectID="_1620371045" r:id="rId313"/>
                            </w:object>
                          </w:r>
                        </w:p>
                      </w:txbxContent>
                    </v:textbox>
                  </v:shape>
                  <v:shape id="_x0000_s1456" type="#_x0000_t202" style="position:absolute;left:9009;top:3973;width:735;height:477;mso-wrap-style:none" filled="f" stroked="f">
                    <v:textbox style="mso-next-textbox:#_x0000_s1456">
                      <w:txbxContent>
                        <w:p w:rsidR="003C539F" w:rsidRDefault="003C539F" w:rsidP="0084722B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183" type="#_x0000_t75" style="width:22.4pt;height:16.3pt" o:ole="">
                                <v:imagedata r:id="rId314" o:title=""/>
                              </v:shape>
                              <o:OLEObject Type="Embed" ProgID="Equation.DSMT4" ShapeID="_x0000_i1183" DrawAspect="Content" ObjectID="_1620371046" r:id="rId315"/>
                            </w:object>
                          </w:r>
                        </w:p>
                      </w:txbxContent>
                    </v:textbox>
                  </v:shape>
                  <v:shape id="_x0000_s1457" type="#_x0000_t202" style="position:absolute;left:10229;top:3975;width:749;height:427" filled="f" stroked="f">
                    <v:textbox style="mso-next-textbox:#_x0000_s1457">
                      <w:txbxContent>
                        <w:p w:rsidR="003C539F" w:rsidRDefault="003C539F" w:rsidP="0084722B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185" type="#_x0000_t75" style="width:22.4pt;height:16.3pt" o:ole="">
                                <v:imagedata r:id="rId302" o:title=""/>
                              </v:shape>
                              <o:OLEObject Type="Embed" ProgID="Equation.DSMT4" ShapeID="_x0000_i1185" DrawAspect="Content" ObjectID="_1620371047" r:id="rId316"/>
                            </w:object>
                          </w:r>
                        </w:p>
                      </w:txbxContent>
                    </v:textbox>
                  </v:shape>
                  <v:shape id="_x0000_s1458" type="#_x0000_t32" style="position:absolute;left:7568;top:4215;width:170;height:0" o:connectortype="straight"/>
                  <v:shape id="_x0000_s1459" type="#_x0000_t32" style="position:absolute;left:8167;top:4215;width:172;height:0" o:connectortype="straight"/>
                  <v:shape id="_x0000_s1460" type="#_x0000_t32" style="position:absolute;left:8556;top:4215;width:170;height:1" o:connectortype="straight"/>
                  <v:shape id="_x0000_s1461" type="#_x0000_t32" style="position:absolute;left:8985;top:4215;width:170;height:0" o:connectortype="straight"/>
                  <v:shape id="_x0000_s1462" type="#_x0000_t32" style="position:absolute;left:9617;top:4215;width:170;height:0" o:connectortype="straight"/>
                  <v:shape id="_x0000_s1463" type="#_x0000_t32" style="position:absolute;left:10183;top:4216;width:170;height:0" o:connectortype="straight"/>
                  <v:shape id="_x0000_s1464" type="#_x0000_t32" style="position:absolute;left:8588;top:3895;width:124;height:176;flip:y" o:connectortype="straight"/>
                  <v:shape id="_x0000_s1465" type="#_x0000_t32" style="position:absolute;left:8492;top:3899;width:124;height:176;flip:y" o:connectortype="straight"/>
                  <v:shape id="_x0000_s1466" type="#_x0000_t202" style="position:absolute;left:8062;top:5568;width:2223;height:496" filled="f" stroked="f">
                    <v:textbox style="mso-next-textbox:#_x0000_s1466">
                      <w:txbxContent>
                        <w:p w:rsidR="003C539F" w:rsidRPr="0042344B" w:rsidRDefault="003C539F" w:rsidP="0084722B">
                          <w:pPr>
                            <w:bidi/>
                            <w:rPr>
                              <w:rFonts w:ascii="Adobe Arabic" w:hAnsi="Adobe Arabic" w:cs="Adobe Arabic"/>
                              <w:sz w:val="28"/>
                              <w:szCs w:val="28"/>
                              <w:rtl/>
                            </w:rPr>
                          </w:pPr>
                          <w:proofErr w:type="spellStart"/>
                          <w:r w:rsidRPr="0042344B"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>بروبانوات</w:t>
                          </w:r>
                          <w:proofErr w:type="spellEnd"/>
                          <w:r w:rsidRPr="0042344B"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>1-</w:t>
                          </w:r>
                          <w:proofErr w:type="spellStart"/>
                          <w:r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>ميثيل</w:t>
                          </w:r>
                          <w:proofErr w:type="spellEnd"/>
                          <w:r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proofErr w:type="spellStart"/>
                          <w:r w:rsidRPr="0042344B"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>ال</w:t>
                          </w:r>
                          <w:r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>إيثيل</w:t>
                          </w:r>
                          <w:proofErr w:type="spellEnd"/>
                        </w:p>
                      </w:txbxContent>
                    </v:textbox>
                  </v:shape>
                  <v:shape id="_x0000_s1467" type="#_x0000_t202" style="position:absolute;left:7569;top:5245;width:749;height:427" filled="f" stroked="f">
                    <v:textbox style="mso-next-textbox:#_x0000_s1467">
                      <w:txbxContent>
                        <w:p w:rsidR="003C539F" w:rsidRDefault="003C539F" w:rsidP="0084722B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187" type="#_x0000_t75" style="width:22.4pt;height:16.3pt" o:ole="">
                                <v:imagedata r:id="rId302" o:title=""/>
                              </v:shape>
                              <o:OLEObject Type="Embed" ProgID="Equation.DSMT4" ShapeID="_x0000_i1187" DrawAspect="Content" ObjectID="_1620371048" r:id="rId317"/>
                            </w:object>
                          </w:r>
                        </w:p>
                      </w:txbxContent>
                    </v:textbox>
                  </v:shape>
                  <v:shape id="_x0000_s1468" type="#_x0000_t202" style="position:absolute;left:8769;top:5252;width:509;height:413;mso-wrap-style:none" filled="f" stroked="f">
                    <v:textbox style="mso-next-textbox:#_x0000_s1468">
                      <w:txbxContent>
                        <w:p w:rsidR="003C539F" w:rsidRDefault="003C539F" w:rsidP="0084722B">
                          <w:r w:rsidRPr="0042344B">
                            <w:rPr>
                              <w:position w:val="-6"/>
                            </w:rPr>
                            <w:object w:dxaOrig="200" w:dyaOrig="240">
                              <v:shape id="_x0000_i1189" type="#_x0000_t75" style="width:10.85pt;height:12.25pt" o:ole="">
                                <v:imagedata r:id="rId304" o:title=""/>
                              </v:shape>
                              <o:OLEObject Type="Embed" ProgID="Equation.DSMT4" ShapeID="_x0000_i1189" DrawAspect="Content" ObjectID="_1620371049" r:id="rId318"/>
                            </w:object>
                          </w:r>
                        </w:p>
                      </w:txbxContent>
                    </v:textbox>
                  </v:shape>
                  <v:shape id="_x0000_s1469" type="#_x0000_t202" style="position:absolute;left:9550;top:4718;width:735;height:449;mso-wrap-style:none" filled="f" stroked="f">
                    <v:textbox style="mso-next-textbox:#_x0000_s1469">
                      <w:txbxContent>
                        <w:p w:rsidR="003C539F" w:rsidRDefault="003C539F" w:rsidP="0084722B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191" type="#_x0000_t75" style="width:22.4pt;height:16.3pt" o:ole="">
                                <v:imagedata r:id="rId319" o:title=""/>
                              </v:shape>
                              <o:OLEObject Type="Embed" ProgID="Equation.DSMT4" ShapeID="_x0000_i1191" DrawAspect="Content" ObjectID="_1620371050" r:id="rId320"/>
                            </w:object>
                          </w:r>
                        </w:p>
                      </w:txbxContent>
                    </v:textbox>
                  </v:shape>
                  <v:shape id="_x0000_s1470" type="#_x0000_t202" style="position:absolute;left:9181;top:5258;width:522;height:419;mso-wrap-style:none" filled="f" stroked="f">
                    <v:textbox style="mso-next-textbox:#_x0000_s1470">
                      <w:txbxContent>
                        <w:p w:rsidR="003C539F" w:rsidRDefault="003C539F" w:rsidP="0084722B">
                          <w:r w:rsidRPr="0042344B">
                            <w:rPr>
                              <w:position w:val="-6"/>
                            </w:rPr>
                            <w:object w:dxaOrig="220" w:dyaOrig="240">
                              <v:shape id="_x0000_i1193" type="#_x0000_t75" style="width:11.55pt;height:12.25pt" o:ole="">
                                <v:imagedata r:id="rId308" o:title=""/>
                              </v:shape>
                              <o:OLEObject Type="Embed" ProgID="Equation.DSMT4" ShapeID="_x0000_i1193" DrawAspect="Content" ObjectID="_1620371051" r:id="rId321"/>
                            </w:object>
                          </w:r>
                        </w:p>
                      </w:txbxContent>
                    </v:textbox>
                  </v:shape>
                  <v:shape id="_x0000_s1471" type="#_x0000_t202" style="position:absolute;left:9028;top:4853;width:522;height:431;mso-wrap-style:none" filled="f" stroked="f">
                    <v:textbox style="mso-next-textbox:#_x0000_s1471">
                      <w:txbxContent>
                        <w:p w:rsidR="003C539F" w:rsidRDefault="003C539F" w:rsidP="0084722B">
                          <w:r w:rsidRPr="0042344B">
                            <w:rPr>
                              <w:position w:val="-6"/>
                            </w:rPr>
                            <w:object w:dxaOrig="220" w:dyaOrig="240">
                              <v:shape id="_x0000_i1195" type="#_x0000_t75" style="width:11.55pt;height:12.25pt" o:ole="">
                                <v:imagedata r:id="rId310" o:title=""/>
                              </v:shape>
                              <o:OLEObject Type="Embed" ProgID="Equation.DSMT4" ShapeID="_x0000_i1195" DrawAspect="Content" ObjectID="_1620371052" r:id="rId322"/>
                            </w:object>
                          </w:r>
                        </w:p>
                      </w:txbxContent>
                    </v:textbox>
                  </v:shape>
                  <v:shape id="_x0000_s1472" type="#_x0000_t202" style="position:absolute;left:8169;top:5245;width:735;height:480;mso-wrap-style:none" filled="f" stroked="f">
                    <v:textbox style="mso-next-textbox:#_x0000_s1472">
                      <w:txbxContent>
                        <w:p w:rsidR="003C539F" w:rsidRDefault="003C539F" w:rsidP="0084722B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197" type="#_x0000_t75" style="width:22.4pt;height:16.3pt" o:ole="">
                                <v:imagedata r:id="rId312" o:title=""/>
                              </v:shape>
                              <o:OLEObject Type="Embed" ProgID="Equation.DSMT4" ShapeID="_x0000_i1197" DrawAspect="Content" ObjectID="_1620371053" r:id="rId323"/>
                            </w:object>
                          </w:r>
                        </w:p>
                      </w:txbxContent>
                    </v:textbox>
                  </v:shape>
                  <v:shape id="_x0000_s1473" type="#_x0000_t202" style="position:absolute;left:9574;top:5245;width:671;height:653;mso-wrap-style:none" filled="f" stroked="f">
                    <v:textbox style="mso-next-textbox:#_x0000_s1473;mso-fit-shape-to-text:t">
                      <w:txbxContent>
                        <w:p w:rsidR="003C539F" w:rsidRDefault="003C539F" w:rsidP="0084722B">
                          <w:r w:rsidRPr="004A4C2B">
                            <w:rPr>
                              <w:position w:val="-6"/>
                            </w:rPr>
                            <w:object w:dxaOrig="360" w:dyaOrig="240">
                              <v:shape id="_x0000_i1199" type="#_x0000_t75" style="width:19pt;height:12.25pt" o:ole="">
                                <v:imagedata r:id="rId324" o:title=""/>
                              </v:shape>
                              <o:OLEObject Type="Embed" ProgID="Equation.DSMT4" ShapeID="_x0000_i1199" DrawAspect="Content" ObjectID="_1620371054" r:id="rId325"/>
                            </w:object>
                          </w:r>
                        </w:p>
                      </w:txbxContent>
                    </v:textbox>
                  </v:shape>
                  <v:shape id="_x0000_s1474" type="#_x0000_t202" style="position:absolute;left:10218;top:5274;width:749;height:427" filled="f" stroked="f">
                    <v:textbox style="mso-next-textbox:#_x0000_s1474">
                      <w:txbxContent>
                        <w:p w:rsidR="003C539F" w:rsidRDefault="003C539F" w:rsidP="0084722B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201" type="#_x0000_t75" style="width:22.4pt;height:16.3pt" o:ole="">
                                <v:imagedata r:id="rId302" o:title=""/>
                              </v:shape>
                              <o:OLEObject Type="Embed" ProgID="Equation.DSMT4" ShapeID="_x0000_i1201" DrawAspect="Content" ObjectID="_1620371055" r:id="rId326"/>
                            </w:object>
                          </w:r>
                        </w:p>
                      </w:txbxContent>
                    </v:textbox>
                  </v:shape>
                  <v:shape id="_x0000_s1475" type="#_x0000_t32" style="position:absolute;left:8133;top:5487;width:170;height:0" o:connectortype="straight"/>
                  <v:shape id="_x0000_s1476" type="#_x0000_t32" style="position:absolute;left:8732;top:5487;width:172;height:0" o:connectortype="straight"/>
                  <v:shape id="_x0000_s1477" type="#_x0000_t32" style="position:absolute;left:9121;top:5487;width:170;height:1" o:connectortype="straight"/>
                  <v:shape id="_x0000_s1478" type="#_x0000_t32" style="position:absolute;left:9550;top:5487;width:170;height:0" o:connectortype="straight"/>
                  <v:shape id="_x0000_s1479" type="#_x0000_t32" style="position:absolute;left:10182;top:5487;width:170;height:0" o:connectortype="straight"/>
                  <v:shape id="_x0000_s1480" type="#_x0000_t32" style="position:absolute;left:9153;top:5167;width:124;height:176;flip:y" o:connectortype="straight"/>
                  <v:shape id="_x0000_s1481" type="#_x0000_t32" style="position:absolute;left:9057;top:5171;width:124;height:176;flip:y" o:connectortype="straight"/>
                  <v:shape id="_x0000_s1482" type="#_x0000_t32" style="position:absolute;left:9850;top:5157;width:1;height:186" o:connectortype="straight"/>
                </v:group>
              </w:pict>
            </w:r>
          </w:p>
          <w:p w:rsidR="0084722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Default="0084722B" w:rsidP="0084722B">
            <w:pPr>
              <w:tabs>
                <w:tab w:val="right" w:pos="814"/>
              </w:tabs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Pr="003B5274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84722B" w:rsidRPr="003B5274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4-</w:t>
            </w:r>
            <w:proofErr w:type="gram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معادلة</w:t>
            </w:r>
            <w:proofErr w:type="gram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تفاعل: </w:t>
            </w:r>
            <w:r w:rsidRPr="003B5274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3120" w:dyaOrig="300">
                <v:shape id="_x0000_i1202" type="#_x0000_t75" style="width:156.25pt;height:14.95pt" o:ole="">
                  <v:imagedata r:id="rId327" o:title=""/>
                </v:shape>
                <o:OLEObject Type="Embed" ProgID="Equation.DSMT4" ShapeID="_x0000_i1202" DrawAspect="Content" ObjectID="_1620370928" r:id="rId328"/>
              </w:object>
            </w:r>
          </w:p>
          <w:p w:rsidR="0084722B" w:rsidRPr="003B5274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مميزاته :محدود-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لاحراري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-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عكوس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-بطئ</w:t>
            </w:r>
          </w:p>
          <w:p w:rsidR="0084722B" w:rsidRPr="003B5274" w:rsidRDefault="0084722B" w:rsidP="008472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5-</w:t>
            </w:r>
            <w:proofErr w:type="gram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ثابت</w:t>
            </w:r>
            <w:proofErr w:type="gram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تفاعل </w:t>
            </w:r>
            <w:r w:rsidRPr="003B5274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200" w:dyaOrig="240">
                <v:shape id="_x0000_i1203" type="#_x0000_t75" style="width:10.2pt;height:12.25pt" o:ole="">
                  <v:imagedata r:id="rId329" o:title=""/>
                </v:shape>
                <o:OLEObject Type="Embed" ProgID="Equation.DSMT4" ShapeID="_x0000_i1203" DrawAspect="Content" ObjectID="_1620370929" r:id="rId330"/>
              </w:object>
            </w: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tbl>
            <w:tblPr>
              <w:tblStyle w:val="Grilledutableau"/>
              <w:tblW w:w="0" w:type="auto"/>
              <w:jc w:val="center"/>
              <w:tblLook w:val="04A0"/>
            </w:tblPr>
            <w:tblGrid>
              <w:gridCol w:w="895"/>
              <w:gridCol w:w="951"/>
              <w:gridCol w:w="909"/>
              <w:gridCol w:w="896"/>
              <w:gridCol w:w="896"/>
            </w:tblGrid>
            <w:tr w:rsidR="0084722B" w:rsidRPr="003B5274" w:rsidTr="003C539F">
              <w:trPr>
                <w:jc w:val="center"/>
              </w:trPr>
              <w:tc>
                <w:tcPr>
                  <w:tcW w:w="895" w:type="dxa"/>
                </w:tcPr>
                <w:p w:rsidR="0084722B" w:rsidRPr="003B5274" w:rsidRDefault="0084722B" w:rsidP="003C539F">
                  <w:pPr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proofErr w:type="gramStart"/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المعادلة</w:t>
                  </w:r>
                  <w:proofErr w:type="gramEnd"/>
                </w:p>
              </w:tc>
              <w:tc>
                <w:tcPr>
                  <w:tcW w:w="3582" w:type="dxa"/>
                  <w:gridSpan w:val="4"/>
                </w:tcPr>
                <w:p w:rsidR="0084722B" w:rsidRPr="003B5274" w:rsidRDefault="0084722B" w:rsidP="003C539F">
                  <w:pPr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3680" w:dyaOrig="360">
                      <v:shape id="_x0000_i1204" type="#_x0000_t75" style="width:168.45pt;height:17pt" o:ole="">
                        <v:imagedata r:id="rId331" o:title=""/>
                      </v:shape>
                      <o:OLEObject Type="Embed" ProgID="Equation.DSMT4" ShapeID="_x0000_i1204" DrawAspect="Content" ObjectID="_1620370930" r:id="rId332"/>
                    </w:object>
                  </w:r>
                </w:p>
              </w:tc>
            </w:tr>
            <w:tr w:rsidR="0084722B" w:rsidRPr="003B5274" w:rsidTr="003C539F">
              <w:trPr>
                <w:jc w:val="center"/>
              </w:trPr>
              <w:tc>
                <w:tcPr>
                  <w:tcW w:w="895" w:type="dxa"/>
                </w:tcPr>
                <w:p w:rsidR="0084722B" w:rsidRPr="003B5274" w:rsidRDefault="0084722B" w:rsidP="003C539F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ح إ</w:t>
                  </w:r>
                </w:p>
              </w:tc>
              <w:tc>
                <w:tcPr>
                  <w:tcW w:w="895" w:type="dxa"/>
                </w:tcPr>
                <w:p w:rsidR="0084722B" w:rsidRPr="003B5274" w:rsidRDefault="0084722B" w:rsidP="003C539F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8"/>
                      <w:sz w:val="28"/>
                      <w:szCs w:val="28"/>
                      <w:lang w:eastAsia="fr-FR"/>
                    </w:rPr>
                    <w:object w:dxaOrig="720" w:dyaOrig="279">
                      <v:shape id="_x0000_i1205" type="#_x0000_t75" style="width:36pt;height:13.6pt" o:ole="">
                        <v:imagedata r:id="rId333" o:title=""/>
                      </v:shape>
                      <o:OLEObject Type="Embed" ProgID="Equation.DSMT4" ShapeID="_x0000_i1205" DrawAspect="Content" ObjectID="_1620370931" r:id="rId334"/>
                    </w:object>
                  </w:r>
                </w:p>
              </w:tc>
              <w:tc>
                <w:tcPr>
                  <w:tcW w:w="895" w:type="dxa"/>
                </w:tcPr>
                <w:p w:rsidR="0084722B" w:rsidRPr="003B5274" w:rsidRDefault="0084722B" w:rsidP="003C539F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10"/>
                      <w:sz w:val="28"/>
                      <w:szCs w:val="28"/>
                      <w:lang w:eastAsia="fr-FR"/>
                    </w:rPr>
                    <w:object w:dxaOrig="400" w:dyaOrig="300">
                      <v:shape id="_x0000_i1206" type="#_x0000_t75" style="width:20.4pt;height:15.6pt" o:ole="">
                        <v:imagedata r:id="rId335" o:title=""/>
                      </v:shape>
                      <o:OLEObject Type="Embed" ProgID="Equation.DSMT4" ShapeID="_x0000_i1206" DrawAspect="Content" ObjectID="_1620370932" r:id="rId336"/>
                    </w:object>
                  </w:r>
                </w:p>
              </w:tc>
              <w:tc>
                <w:tcPr>
                  <w:tcW w:w="896" w:type="dxa"/>
                </w:tcPr>
                <w:p w:rsidR="0084722B" w:rsidRPr="003B5274" w:rsidRDefault="0084722B" w:rsidP="003C539F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00" w:dyaOrig="279">
                      <v:shape id="_x0000_i1207" type="#_x0000_t75" style="width:10.2pt;height:12.9pt" o:ole="">
                        <v:imagedata r:id="rId337" o:title=""/>
                      </v:shape>
                      <o:OLEObject Type="Embed" ProgID="Equation.DSMT4" ShapeID="_x0000_i1207" DrawAspect="Content" ObjectID="_1620370933" r:id="rId338"/>
                    </w:object>
                  </w:r>
                </w:p>
              </w:tc>
              <w:tc>
                <w:tcPr>
                  <w:tcW w:w="896" w:type="dxa"/>
                </w:tcPr>
                <w:p w:rsidR="0084722B" w:rsidRPr="003B5274" w:rsidRDefault="0084722B" w:rsidP="003C539F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00" w:dyaOrig="279">
                      <v:shape id="_x0000_i1208" type="#_x0000_t75" style="width:10.2pt;height:12.9pt" o:ole="">
                        <v:imagedata r:id="rId337" o:title=""/>
                      </v:shape>
                      <o:OLEObject Type="Embed" ProgID="Equation.DSMT4" ShapeID="_x0000_i1208" DrawAspect="Content" ObjectID="_1620370934" r:id="rId339"/>
                    </w:object>
                  </w:r>
                </w:p>
              </w:tc>
            </w:tr>
            <w:tr w:rsidR="0084722B" w:rsidRPr="003B5274" w:rsidTr="003C539F">
              <w:trPr>
                <w:jc w:val="center"/>
              </w:trPr>
              <w:tc>
                <w:tcPr>
                  <w:tcW w:w="895" w:type="dxa"/>
                </w:tcPr>
                <w:p w:rsidR="0084722B" w:rsidRPr="003B5274" w:rsidRDefault="0084722B" w:rsidP="003C539F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 xml:space="preserve">ح </w:t>
                  </w:r>
                  <w:proofErr w:type="gramStart"/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إن</w:t>
                  </w:r>
                  <w:proofErr w:type="gramEnd"/>
                </w:p>
              </w:tc>
              <w:tc>
                <w:tcPr>
                  <w:tcW w:w="895" w:type="dxa"/>
                </w:tcPr>
                <w:p w:rsidR="0084722B" w:rsidRPr="003B5274" w:rsidRDefault="0084722B" w:rsidP="003C539F">
                  <w:pPr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8"/>
                      <w:sz w:val="28"/>
                      <w:szCs w:val="28"/>
                      <w:lang w:eastAsia="fr-FR"/>
                    </w:rPr>
                    <w:object w:dxaOrig="680" w:dyaOrig="279">
                      <v:shape id="_x0000_i1209" type="#_x0000_t75" style="width:33.95pt;height:13.6pt" o:ole="">
                        <v:imagedata r:id="rId340" o:title=""/>
                      </v:shape>
                      <o:OLEObject Type="Embed" ProgID="Equation.DSMT4" ShapeID="_x0000_i1209" DrawAspect="Content" ObjectID="_1620370935" r:id="rId341"/>
                    </w:object>
                  </w:r>
                </w:p>
              </w:tc>
              <w:tc>
                <w:tcPr>
                  <w:tcW w:w="895" w:type="dxa"/>
                </w:tcPr>
                <w:p w:rsidR="0084722B" w:rsidRPr="003B5274" w:rsidRDefault="0084722B" w:rsidP="003C539F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8"/>
                      <w:sz w:val="28"/>
                      <w:szCs w:val="28"/>
                      <w:lang w:eastAsia="fr-FR"/>
                    </w:rPr>
                    <w:object w:dxaOrig="660" w:dyaOrig="279">
                      <v:shape id="_x0000_i1210" type="#_x0000_t75" style="width:33.3pt;height:14.25pt" o:ole="">
                        <v:imagedata r:id="rId342" o:title=""/>
                      </v:shape>
                      <o:OLEObject Type="Embed" ProgID="Equation.DSMT4" ShapeID="_x0000_i1210" DrawAspect="Content" ObjectID="_1620370936" r:id="rId343"/>
                    </w:object>
                  </w:r>
                </w:p>
              </w:tc>
              <w:tc>
                <w:tcPr>
                  <w:tcW w:w="896" w:type="dxa"/>
                </w:tcPr>
                <w:p w:rsidR="0084722B" w:rsidRPr="003B5274" w:rsidRDefault="0084722B" w:rsidP="003C539F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00" w:dyaOrig="220">
                      <v:shape id="_x0000_i1211" type="#_x0000_t75" style="width:10.2pt;height:10.85pt" o:ole="">
                        <v:imagedata r:id="rId344" o:title=""/>
                      </v:shape>
                      <o:OLEObject Type="Embed" ProgID="Equation.DSMT4" ShapeID="_x0000_i1211" DrawAspect="Content" ObjectID="_1620370937" r:id="rId345"/>
                    </w:object>
                  </w:r>
                </w:p>
              </w:tc>
              <w:tc>
                <w:tcPr>
                  <w:tcW w:w="896" w:type="dxa"/>
                </w:tcPr>
                <w:p w:rsidR="0084722B" w:rsidRPr="003B5274" w:rsidRDefault="0084722B" w:rsidP="003C539F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00" w:dyaOrig="220">
                      <v:shape id="_x0000_i1212" type="#_x0000_t75" style="width:10.2pt;height:10.85pt" o:ole="">
                        <v:imagedata r:id="rId344" o:title=""/>
                      </v:shape>
                      <o:OLEObject Type="Embed" ProgID="Equation.DSMT4" ShapeID="_x0000_i1212" DrawAspect="Content" ObjectID="_1620370938" r:id="rId346"/>
                    </w:object>
                  </w:r>
                </w:p>
              </w:tc>
            </w:tr>
            <w:tr w:rsidR="0084722B" w:rsidRPr="003B5274" w:rsidTr="003C539F">
              <w:trPr>
                <w:jc w:val="center"/>
              </w:trPr>
              <w:tc>
                <w:tcPr>
                  <w:tcW w:w="895" w:type="dxa"/>
                </w:tcPr>
                <w:p w:rsidR="0084722B" w:rsidRPr="003B5274" w:rsidRDefault="0084722B" w:rsidP="003C539F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ح ن</w:t>
                  </w:r>
                </w:p>
              </w:tc>
              <w:tc>
                <w:tcPr>
                  <w:tcW w:w="895" w:type="dxa"/>
                </w:tcPr>
                <w:p w:rsidR="0084722B" w:rsidRPr="003B5274" w:rsidRDefault="0084722B" w:rsidP="003C539F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740" w:dyaOrig="340">
                      <v:shape id="_x0000_i1213" type="#_x0000_t75" style="width:36.7pt;height:17pt" o:ole="">
                        <v:imagedata r:id="rId347" o:title=""/>
                      </v:shape>
                      <o:OLEObject Type="Embed" ProgID="Equation.DSMT4" ShapeID="_x0000_i1213" DrawAspect="Content" ObjectID="_1620370939" r:id="rId348"/>
                    </w:object>
                  </w:r>
                </w:p>
              </w:tc>
              <w:tc>
                <w:tcPr>
                  <w:tcW w:w="895" w:type="dxa"/>
                </w:tcPr>
                <w:p w:rsidR="0084722B" w:rsidRPr="003B5274" w:rsidRDefault="0084722B" w:rsidP="003C539F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10"/>
                      <w:sz w:val="28"/>
                      <w:szCs w:val="28"/>
                      <w:lang w:eastAsia="fr-FR"/>
                    </w:rPr>
                    <w:object w:dxaOrig="700" w:dyaOrig="300">
                      <v:shape id="_x0000_i1214" type="#_x0000_t75" style="width:34.65pt;height:14.95pt" o:ole="">
                        <v:imagedata r:id="rId349" o:title=""/>
                      </v:shape>
                      <o:OLEObject Type="Embed" ProgID="Equation.DSMT4" ShapeID="_x0000_i1214" DrawAspect="Content" ObjectID="_1620370940" r:id="rId350"/>
                    </w:object>
                  </w:r>
                </w:p>
              </w:tc>
              <w:tc>
                <w:tcPr>
                  <w:tcW w:w="896" w:type="dxa"/>
                </w:tcPr>
                <w:p w:rsidR="0084722B" w:rsidRPr="003B5274" w:rsidRDefault="0084722B" w:rsidP="003C539F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14"/>
                      <w:sz w:val="28"/>
                      <w:szCs w:val="28"/>
                      <w:lang w:eastAsia="fr-FR"/>
                    </w:rPr>
                    <w:object w:dxaOrig="260" w:dyaOrig="380">
                      <v:shape id="_x0000_i1215" type="#_x0000_t75" style="width:12.9pt;height:18.35pt" o:ole="">
                        <v:imagedata r:id="rId351" o:title=""/>
                      </v:shape>
                      <o:OLEObject Type="Embed" ProgID="Equation.DSMT4" ShapeID="_x0000_i1215" DrawAspect="Content" ObjectID="_1620370941" r:id="rId352"/>
                    </w:object>
                  </w:r>
                </w:p>
              </w:tc>
              <w:tc>
                <w:tcPr>
                  <w:tcW w:w="896" w:type="dxa"/>
                </w:tcPr>
                <w:p w:rsidR="0084722B" w:rsidRPr="003B5274" w:rsidRDefault="0084722B" w:rsidP="003C539F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14"/>
                      <w:sz w:val="28"/>
                      <w:szCs w:val="28"/>
                      <w:lang w:eastAsia="fr-FR"/>
                    </w:rPr>
                    <w:object w:dxaOrig="260" w:dyaOrig="380">
                      <v:shape id="_x0000_i1216" type="#_x0000_t75" style="width:12.9pt;height:18.35pt" o:ole="">
                        <v:imagedata r:id="rId351" o:title=""/>
                      </v:shape>
                      <o:OLEObject Type="Embed" ProgID="Equation.DSMT4" ShapeID="_x0000_i1216" DrawAspect="Content" ObjectID="_1620370942" r:id="rId353"/>
                    </w:object>
                  </w:r>
                </w:p>
              </w:tc>
            </w:tr>
          </w:tbl>
          <w:p w:rsidR="00D96792" w:rsidRPr="003B5274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gram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لدينا</w:t>
            </w:r>
            <w:proofErr w:type="gram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     </w:t>
            </w:r>
            <w:r w:rsidRPr="003B5274">
              <w:rPr>
                <w:rFonts w:ascii="Adobe Arabic" w:eastAsiaTheme="minorEastAsia" w:hAnsi="Adobe Arabic" w:cs="Adobe Arabic"/>
                <w:position w:val="-22"/>
                <w:sz w:val="28"/>
                <w:szCs w:val="28"/>
                <w:lang w:eastAsia="fr-FR"/>
              </w:rPr>
              <w:object w:dxaOrig="2880" w:dyaOrig="560">
                <v:shape id="_x0000_i1217" type="#_x0000_t75" style="width:2in;height:28.55pt" o:ole="">
                  <v:imagedata r:id="rId354" o:title=""/>
                </v:shape>
                <o:OLEObject Type="Embed" ProgID="Equation.DSMT4" ShapeID="_x0000_i1217" DrawAspect="Content" ObjectID="_1620370943" r:id="rId355"/>
              </w:object>
            </w:r>
          </w:p>
          <w:p w:rsidR="00D96792" w:rsidRPr="003B5274" w:rsidRDefault="00D96792" w:rsidP="00D96792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eastAsiaTheme="minorEastAsia" w:hAnsi="Adobe Arabic" w:cs="Adobe Arabic"/>
                <w:position w:val="-60"/>
                <w:sz w:val="28"/>
                <w:szCs w:val="28"/>
                <w:lang w:eastAsia="fr-FR"/>
              </w:rPr>
              <w:object w:dxaOrig="3860" w:dyaOrig="1300">
                <v:shape id="_x0000_i1218" type="#_x0000_t75" style="width:192.9pt;height:65.2pt" o:ole="">
                  <v:imagedata r:id="rId356" o:title=""/>
                </v:shape>
                <o:OLEObject Type="Embed" ProgID="Equation.DSMT4" ShapeID="_x0000_i1218" DrawAspect="Content" ObjectID="_1620370944" r:id="rId357"/>
              </w:object>
            </w:r>
          </w:p>
          <w:p w:rsidR="00D96792" w:rsidRPr="003B5274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إذن الكحول ثانوي و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الأستر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موافق هو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بروبانوات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-1-مثيل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الإيثيل</w:t>
            </w:r>
            <w:proofErr w:type="spellEnd"/>
          </w:p>
          <w:p w:rsidR="00D96792" w:rsidRPr="003B5274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6-حساب مردود </w:t>
            </w:r>
            <w:proofErr w:type="gram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التفاعل :</w:t>
            </w:r>
            <w:proofErr w:type="gramEnd"/>
          </w:p>
          <w:p w:rsidR="00D96792" w:rsidRPr="003B5274" w:rsidRDefault="00D96792" w:rsidP="00D96792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lang w:eastAsia="fr-FR"/>
              </w:rPr>
              <w:object w:dxaOrig="2880" w:dyaOrig="600">
                <v:shape id="_x0000_i1219" type="#_x0000_t75" style="width:2in;height:29.9pt" o:ole="">
                  <v:imagedata r:id="rId358" o:title=""/>
                </v:shape>
                <o:OLEObject Type="Embed" ProgID="Equation.DSMT4" ShapeID="_x0000_i1219" DrawAspect="Content" ObjectID="_1620370945" r:id="rId359"/>
              </w:object>
            </w:r>
          </w:p>
          <w:p w:rsidR="00D96792" w:rsidRPr="003B5274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7-عند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إستعمال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كلور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لاسيل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عوض الحمض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الكربوكسيلي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يكون التفاعل تام ومنه </w:t>
            </w:r>
            <w:r w:rsidRPr="003B5274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1920" w:dyaOrig="300">
                <v:shape id="_x0000_i1220" type="#_x0000_t75" style="width:96.45pt;height:14.95pt" o:ole="">
                  <v:imagedata r:id="rId360" o:title=""/>
                </v:shape>
                <o:OLEObject Type="Embed" ProgID="Equation.DSMT4" ShapeID="_x0000_i1220" DrawAspect="Content" ObjectID="_1620370946" r:id="rId361"/>
              </w:object>
            </w:r>
          </w:p>
          <w:p w:rsidR="00D96792" w:rsidRPr="003B5274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8-تحديد جهة تطور الجملة 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218"/>
              <w:gridCol w:w="1218"/>
              <w:gridCol w:w="1218"/>
              <w:gridCol w:w="1218"/>
            </w:tblGrid>
            <w:tr w:rsidR="00D96792" w:rsidRPr="003B5274" w:rsidTr="003C539F">
              <w:tc>
                <w:tcPr>
                  <w:tcW w:w="1218" w:type="dxa"/>
                </w:tcPr>
                <w:p w:rsidR="00D96792" w:rsidRPr="003B5274" w:rsidRDefault="00D96792" w:rsidP="00D96792">
                  <w:pPr>
                    <w:bidi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proofErr w:type="gramStart"/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ماء</w:t>
                  </w:r>
                  <w:proofErr w:type="gramEnd"/>
                </w:p>
              </w:tc>
              <w:tc>
                <w:tcPr>
                  <w:tcW w:w="1218" w:type="dxa"/>
                </w:tcPr>
                <w:p w:rsidR="00D96792" w:rsidRPr="003B5274" w:rsidRDefault="00D96792" w:rsidP="00D96792">
                  <w:pPr>
                    <w:bidi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أستر</w:t>
                  </w:r>
                </w:p>
              </w:tc>
              <w:tc>
                <w:tcPr>
                  <w:tcW w:w="1218" w:type="dxa"/>
                </w:tcPr>
                <w:p w:rsidR="00D96792" w:rsidRPr="003B5274" w:rsidRDefault="00D96792" w:rsidP="00D96792">
                  <w:pPr>
                    <w:bidi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proofErr w:type="gramStart"/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كحول</w:t>
                  </w:r>
                  <w:proofErr w:type="gramEnd"/>
                </w:p>
              </w:tc>
              <w:tc>
                <w:tcPr>
                  <w:tcW w:w="1218" w:type="dxa"/>
                </w:tcPr>
                <w:p w:rsidR="00D96792" w:rsidRPr="003B5274" w:rsidRDefault="00D96792" w:rsidP="00D96792">
                  <w:pPr>
                    <w:bidi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حمض</w:t>
                  </w:r>
                </w:p>
              </w:tc>
            </w:tr>
            <w:tr w:rsidR="00D96792" w:rsidRPr="003B5274" w:rsidTr="003C539F">
              <w:tc>
                <w:tcPr>
                  <w:tcW w:w="1218" w:type="dxa"/>
                </w:tcPr>
                <w:p w:rsidR="00D96792" w:rsidRPr="003B5274" w:rsidRDefault="00D96792" w:rsidP="00D96792">
                  <w:pPr>
                    <w:bidi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8"/>
                      <w:sz w:val="28"/>
                      <w:szCs w:val="28"/>
                      <w:lang w:eastAsia="fr-FR"/>
                    </w:rPr>
                    <w:object w:dxaOrig="560" w:dyaOrig="279">
                      <v:shape id="_x0000_i1221" type="#_x0000_t75" style="width:27.15pt;height:14.25pt" o:ole="">
                        <v:imagedata r:id="rId362" o:title=""/>
                      </v:shape>
                      <o:OLEObject Type="Embed" ProgID="Equation.DSMT4" ShapeID="_x0000_i1221" DrawAspect="Content" ObjectID="_1620370947" r:id="rId363"/>
                    </w:object>
                  </w:r>
                </w:p>
              </w:tc>
              <w:tc>
                <w:tcPr>
                  <w:tcW w:w="1218" w:type="dxa"/>
                </w:tcPr>
                <w:p w:rsidR="00D96792" w:rsidRPr="003B5274" w:rsidRDefault="00D96792" w:rsidP="00D96792">
                  <w:pPr>
                    <w:bidi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8"/>
                      <w:sz w:val="28"/>
                      <w:szCs w:val="28"/>
                      <w:lang w:eastAsia="fr-FR"/>
                    </w:rPr>
                    <w:object w:dxaOrig="360" w:dyaOrig="279">
                      <v:shape id="_x0000_i1222" type="#_x0000_t75" style="width:18.35pt;height:14.25pt" o:ole="">
                        <v:imagedata r:id="rId364" o:title=""/>
                      </v:shape>
                      <o:OLEObject Type="Embed" ProgID="Equation.DSMT4" ShapeID="_x0000_i1222" DrawAspect="Content" ObjectID="_1620370948" r:id="rId365"/>
                    </w:object>
                  </w:r>
                </w:p>
              </w:tc>
              <w:tc>
                <w:tcPr>
                  <w:tcW w:w="1218" w:type="dxa"/>
                </w:tcPr>
                <w:p w:rsidR="00D96792" w:rsidRPr="003B5274" w:rsidRDefault="00D96792" w:rsidP="00D96792">
                  <w:pPr>
                    <w:bidi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8"/>
                      <w:sz w:val="28"/>
                      <w:szCs w:val="28"/>
                      <w:lang w:eastAsia="fr-FR"/>
                    </w:rPr>
                    <w:object w:dxaOrig="560" w:dyaOrig="279">
                      <v:shape id="_x0000_i1223" type="#_x0000_t75" style="width:27.15pt;height:14.25pt" o:ole="">
                        <v:imagedata r:id="rId366" o:title=""/>
                      </v:shape>
                      <o:OLEObject Type="Embed" ProgID="Equation.DSMT4" ShapeID="_x0000_i1223" DrawAspect="Content" ObjectID="_1620370949" r:id="rId367"/>
                    </w:object>
                  </w:r>
                </w:p>
              </w:tc>
              <w:tc>
                <w:tcPr>
                  <w:tcW w:w="1218" w:type="dxa"/>
                </w:tcPr>
                <w:p w:rsidR="00D96792" w:rsidRPr="003B5274" w:rsidRDefault="00D96792" w:rsidP="00D96792">
                  <w:pPr>
                    <w:bidi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3B5274">
                    <w:rPr>
                      <w:rFonts w:ascii="Adobe Arabic" w:eastAsiaTheme="minorEastAsia" w:hAnsi="Adobe Arabic" w:cs="Adobe Arabic"/>
                      <w:position w:val="-8"/>
                      <w:sz w:val="28"/>
                      <w:szCs w:val="28"/>
                      <w:lang w:eastAsia="fr-FR"/>
                    </w:rPr>
                    <w:object w:dxaOrig="580" w:dyaOrig="279">
                      <v:shape id="_x0000_i1224" type="#_x0000_t75" style="width:29.2pt;height:14.25pt" o:ole="">
                        <v:imagedata r:id="rId368" o:title=""/>
                      </v:shape>
                      <o:OLEObject Type="Embed" ProgID="Equation.DSMT4" ShapeID="_x0000_i1224" DrawAspect="Content" ObjectID="_1620370950" r:id="rId369"/>
                    </w:object>
                  </w:r>
                </w:p>
              </w:tc>
            </w:tr>
          </w:tbl>
          <w:p w:rsidR="00D96792" w:rsidRPr="003B5274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eastAsiaTheme="minorEastAsia" w:hAnsi="Adobe Arabic" w:cs="Adobe Arabic"/>
                <w:position w:val="-22"/>
                <w:sz w:val="28"/>
                <w:szCs w:val="28"/>
                <w:lang w:eastAsia="fr-FR"/>
              </w:rPr>
              <w:object w:dxaOrig="3480" w:dyaOrig="560">
                <v:shape id="_x0000_i1225" type="#_x0000_t75" style="width:173.9pt;height:28.55pt" o:ole="">
                  <v:imagedata r:id="rId370" o:title=""/>
                </v:shape>
                <o:OLEObject Type="Embed" ProgID="Equation.DSMT4" ShapeID="_x0000_i1225" DrawAspect="Content" ObjectID="_1620370951" r:id="rId371"/>
              </w:object>
            </w:r>
          </w:p>
          <w:p w:rsidR="00D96792" w:rsidRPr="003B5274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lang w:eastAsia="fr-FR"/>
              </w:rPr>
              <w:object w:dxaOrig="2680" w:dyaOrig="600">
                <v:shape id="_x0000_i1226" type="#_x0000_t75" style="width:133.8pt;height:29.2pt" o:ole="">
                  <v:imagedata r:id="rId372" o:title=""/>
                </v:shape>
                <o:OLEObject Type="Embed" ProgID="Equation.DSMT4" ShapeID="_x0000_i1226" DrawAspect="Content" ObjectID="_1620370952" r:id="rId373"/>
              </w:object>
            </w: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الجملة تتطور في الاتجاه المعاكس (في جهة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اماهة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الاستر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)</w:t>
            </w:r>
          </w:p>
          <w:p w:rsidR="0084722B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التركيب الجديد للمزيج :</w:t>
            </w:r>
          </w:p>
          <w:tbl>
            <w:tblPr>
              <w:tblStyle w:val="Grilledutableau"/>
              <w:tblW w:w="0" w:type="auto"/>
              <w:tblLook w:val="04A0"/>
            </w:tblPr>
            <w:tblGrid>
              <w:gridCol w:w="394"/>
              <w:gridCol w:w="1221"/>
              <w:gridCol w:w="1140"/>
              <w:gridCol w:w="990"/>
              <w:gridCol w:w="1168"/>
            </w:tblGrid>
            <w:tr w:rsidR="00D96792" w:rsidRPr="0009658B" w:rsidTr="003C539F">
              <w:tc>
                <w:tcPr>
                  <w:tcW w:w="0" w:type="auto"/>
                </w:tcPr>
                <w:p w:rsidR="00D96792" w:rsidRPr="0009658B" w:rsidRDefault="00D96792" w:rsidP="00D96792">
                  <w:pPr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proofErr w:type="gramStart"/>
                  <w:r>
                    <w:rPr>
                      <w:rFonts w:ascii="Adobe Arabic" w:hAnsi="Adobe Arabic" w:cs="Adobe Arabic" w:hint="cs"/>
                      <w:sz w:val="24"/>
                      <w:szCs w:val="24"/>
                      <w:rtl/>
                    </w:rPr>
                    <w:t>م</w:t>
                  </w:r>
                  <w:r w:rsidRPr="0009658B">
                    <w:rPr>
                      <w:rFonts w:ascii="Adobe Arabic" w:hAnsi="Adobe Arabic" w:cs="Adobe Arabic"/>
                      <w:sz w:val="24"/>
                      <w:szCs w:val="24"/>
                      <w:rtl/>
                    </w:rPr>
                    <w:t>ع</w:t>
                  </w:r>
                  <w:proofErr w:type="gramEnd"/>
                </w:p>
              </w:tc>
              <w:tc>
                <w:tcPr>
                  <w:tcW w:w="0" w:type="auto"/>
                  <w:gridSpan w:val="4"/>
                </w:tcPr>
                <w:p w:rsidR="00D96792" w:rsidRPr="0009658B" w:rsidRDefault="00D96792" w:rsidP="00D96792">
                  <w:pPr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12"/>
                      <w:sz w:val="24"/>
                      <w:szCs w:val="24"/>
                      <w:lang w:eastAsia="fr-FR"/>
                    </w:rPr>
                    <w:object w:dxaOrig="3680" w:dyaOrig="360">
                      <v:shape id="_x0000_i1227" type="#_x0000_t75" style="width:168.45pt;height:17pt" o:ole="">
                        <v:imagedata r:id="rId374" o:title=""/>
                      </v:shape>
                      <o:OLEObject Type="Embed" ProgID="Equation.DSMT4" ShapeID="_x0000_i1227" DrawAspect="Content" ObjectID="_1620370953" r:id="rId375"/>
                    </w:object>
                  </w:r>
                </w:p>
              </w:tc>
            </w:tr>
            <w:tr w:rsidR="00D96792" w:rsidRPr="0009658B" w:rsidTr="003C539F">
              <w:tc>
                <w:tcPr>
                  <w:tcW w:w="0" w:type="auto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</w:rPr>
                  </w:pPr>
                  <w:r w:rsidRPr="0009658B">
                    <w:rPr>
                      <w:rFonts w:ascii="Adobe Arabic" w:hAnsi="Adobe Arabic" w:cs="Adobe Arabic"/>
                      <w:rtl/>
                    </w:rPr>
                    <w:t>ح إ</w:t>
                  </w:r>
                </w:p>
              </w:tc>
              <w:tc>
                <w:tcPr>
                  <w:tcW w:w="0" w:type="auto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8"/>
                      <w:sz w:val="24"/>
                      <w:szCs w:val="24"/>
                      <w:lang w:eastAsia="fr-FR"/>
                    </w:rPr>
                    <w:object w:dxaOrig="620" w:dyaOrig="279">
                      <v:shape id="_x0000_i1228" type="#_x0000_t75" style="width:31.25pt;height:13.6pt" o:ole="">
                        <v:imagedata r:id="rId376" o:title=""/>
                      </v:shape>
                      <o:OLEObject Type="Embed" ProgID="Equation.DSMT4" ShapeID="_x0000_i1228" DrawAspect="Content" ObjectID="_1620370954" r:id="rId377"/>
                    </w:object>
                  </w:r>
                </w:p>
              </w:tc>
              <w:tc>
                <w:tcPr>
                  <w:tcW w:w="0" w:type="auto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8"/>
                      <w:sz w:val="24"/>
                      <w:szCs w:val="24"/>
                      <w:lang w:eastAsia="fr-FR"/>
                    </w:rPr>
                    <w:object w:dxaOrig="560" w:dyaOrig="279">
                      <v:shape id="_x0000_i1229" type="#_x0000_t75" style="width:28.55pt;height:14.25pt" o:ole="">
                        <v:imagedata r:id="rId378" o:title=""/>
                      </v:shape>
                      <o:OLEObject Type="Embed" ProgID="Equation.DSMT4" ShapeID="_x0000_i1229" DrawAspect="Content" ObjectID="_1620370955" r:id="rId379"/>
                    </w:object>
                  </w:r>
                </w:p>
              </w:tc>
              <w:tc>
                <w:tcPr>
                  <w:tcW w:w="0" w:type="auto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8"/>
                      <w:sz w:val="24"/>
                      <w:szCs w:val="24"/>
                      <w:lang w:eastAsia="fr-FR"/>
                    </w:rPr>
                    <w:object w:dxaOrig="400" w:dyaOrig="279">
                      <v:shape id="_x0000_i1230" type="#_x0000_t75" style="width:19.7pt;height:12.9pt" o:ole="">
                        <v:imagedata r:id="rId380" o:title=""/>
                      </v:shape>
                      <o:OLEObject Type="Embed" ProgID="Equation.DSMT4" ShapeID="_x0000_i1230" DrawAspect="Content" ObjectID="_1620370956" r:id="rId381"/>
                    </w:object>
                  </w:r>
                </w:p>
              </w:tc>
              <w:tc>
                <w:tcPr>
                  <w:tcW w:w="0" w:type="auto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8"/>
                      <w:sz w:val="24"/>
                      <w:szCs w:val="24"/>
                      <w:lang w:eastAsia="fr-FR"/>
                    </w:rPr>
                    <w:object w:dxaOrig="580" w:dyaOrig="279">
                      <v:shape id="_x0000_i1231" type="#_x0000_t75" style="width:29.2pt;height:12.9pt" o:ole="">
                        <v:imagedata r:id="rId382" o:title=""/>
                      </v:shape>
                      <o:OLEObject Type="Embed" ProgID="Equation.DSMT4" ShapeID="_x0000_i1231" DrawAspect="Content" ObjectID="_1620370957" r:id="rId383"/>
                    </w:object>
                  </w:r>
                </w:p>
              </w:tc>
            </w:tr>
            <w:tr w:rsidR="00D96792" w:rsidRPr="0009658B" w:rsidTr="003C539F">
              <w:tc>
                <w:tcPr>
                  <w:tcW w:w="0" w:type="auto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</w:rPr>
                  </w:pPr>
                  <w:r w:rsidRPr="0009658B">
                    <w:rPr>
                      <w:rFonts w:ascii="Adobe Arabic" w:hAnsi="Adobe Arabic" w:cs="Adobe Arabic"/>
                      <w:rtl/>
                    </w:rPr>
                    <w:t xml:space="preserve">ح </w:t>
                  </w:r>
                  <w:proofErr w:type="gramStart"/>
                  <w:r w:rsidRPr="0009658B">
                    <w:rPr>
                      <w:rFonts w:ascii="Adobe Arabic" w:hAnsi="Adobe Arabic" w:cs="Adobe Arabic"/>
                      <w:rtl/>
                    </w:rPr>
                    <w:t>إن</w:t>
                  </w:r>
                  <w:proofErr w:type="gramEnd"/>
                </w:p>
              </w:tc>
              <w:tc>
                <w:tcPr>
                  <w:tcW w:w="0" w:type="auto"/>
                </w:tcPr>
                <w:p w:rsidR="00D96792" w:rsidRPr="0009658B" w:rsidRDefault="007F7EA9" w:rsidP="00D96792">
                  <w:pPr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8"/>
                      <w:sz w:val="24"/>
                      <w:szCs w:val="24"/>
                      <w:lang w:eastAsia="fr-FR"/>
                    </w:rPr>
                    <w:object w:dxaOrig="940" w:dyaOrig="279">
                      <v:shape id="_x0000_i1232" type="#_x0000_t75" style="width:46.85pt;height:13.6pt" o:ole="">
                        <v:imagedata r:id="rId384" o:title=""/>
                      </v:shape>
                      <o:OLEObject Type="Embed" ProgID="Equation.DSMT4" ShapeID="_x0000_i1232" DrawAspect="Content" ObjectID="_1620370958" r:id="rId385"/>
                    </w:object>
                  </w:r>
                </w:p>
              </w:tc>
              <w:tc>
                <w:tcPr>
                  <w:tcW w:w="0" w:type="auto"/>
                </w:tcPr>
                <w:p w:rsidR="00D96792" w:rsidRPr="0009658B" w:rsidRDefault="007F7EA9" w:rsidP="00D96792">
                  <w:pPr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8"/>
                      <w:sz w:val="24"/>
                      <w:szCs w:val="24"/>
                      <w:lang w:eastAsia="fr-FR"/>
                    </w:rPr>
                    <w:object w:dxaOrig="859" w:dyaOrig="279">
                      <v:shape id="_x0000_i1233" type="#_x0000_t75" style="width:42.8pt;height:14.25pt" o:ole="">
                        <v:imagedata r:id="rId386" o:title=""/>
                      </v:shape>
                      <o:OLEObject Type="Embed" ProgID="Equation.DSMT4" ShapeID="_x0000_i1233" DrawAspect="Content" ObjectID="_1620370959" r:id="rId387"/>
                    </w:object>
                  </w:r>
                </w:p>
              </w:tc>
              <w:tc>
                <w:tcPr>
                  <w:tcW w:w="0" w:type="auto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8"/>
                      <w:sz w:val="24"/>
                      <w:szCs w:val="24"/>
                      <w:lang w:eastAsia="fr-FR"/>
                    </w:rPr>
                    <w:object w:dxaOrig="700" w:dyaOrig="279">
                      <v:shape id="_x0000_i1234" type="#_x0000_t75" style="width:35.3pt;height:14.25pt" o:ole="">
                        <v:imagedata r:id="rId388" o:title=""/>
                      </v:shape>
                      <o:OLEObject Type="Embed" ProgID="Equation.DSMT4" ShapeID="_x0000_i1234" DrawAspect="Content" ObjectID="_1620370960" r:id="rId389"/>
                    </w:object>
                  </w:r>
                </w:p>
              </w:tc>
              <w:tc>
                <w:tcPr>
                  <w:tcW w:w="0" w:type="auto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8"/>
                      <w:sz w:val="24"/>
                      <w:szCs w:val="24"/>
                      <w:lang w:eastAsia="fr-FR"/>
                    </w:rPr>
                    <w:object w:dxaOrig="900" w:dyaOrig="279">
                      <v:shape id="_x0000_i1235" type="#_x0000_t75" style="width:44.85pt;height:14.25pt" o:ole="">
                        <v:imagedata r:id="rId390" o:title=""/>
                      </v:shape>
                      <o:OLEObject Type="Embed" ProgID="Equation.DSMT4" ShapeID="_x0000_i1235" DrawAspect="Content" ObjectID="_1620370961" r:id="rId391"/>
                    </w:object>
                  </w:r>
                </w:p>
              </w:tc>
            </w:tr>
            <w:tr w:rsidR="00D96792" w:rsidRPr="0009658B" w:rsidTr="003C539F">
              <w:tc>
                <w:tcPr>
                  <w:tcW w:w="0" w:type="auto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</w:rPr>
                  </w:pPr>
                  <w:r w:rsidRPr="0009658B">
                    <w:rPr>
                      <w:rFonts w:ascii="Adobe Arabic" w:hAnsi="Adobe Arabic" w:cs="Adobe Arabic"/>
                      <w:rtl/>
                    </w:rPr>
                    <w:t>ح ن</w:t>
                  </w:r>
                </w:p>
              </w:tc>
              <w:tc>
                <w:tcPr>
                  <w:tcW w:w="0" w:type="auto"/>
                </w:tcPr>
                <w:p w:rsidR="00D96792" w:rsidRPr="0009658B" w:rsidRDefault="007F7EA9" w:rsidP="00D96792">
                  <w:pPr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12"/>
                      <w:sz w:val="24"/>
                      <w:szCs w:val="24"/>
                      <w:lang w:eastAsia="fr-FR"/>
                    </w:rPr>
                    <w:object w:dxaOrig="999" w:dyaOrig="340">
                      <v:shape id="_x0000_i1236" type="#_x0000_t75" style="width:50.25pt;height:17pt" o:ole="">
                        <v:imagedata r:id="rId392" o:title=""/>
                      </v:shape>
                      <o:OLEObject Type="Embed" ProgID="Equation.DSMT4" ShapeID="_x0000_i1236" DrawAspect="Content" ObjectID="_1620370962" r:id="rId393"/>
                    </w:object>
                  </w:r>
                </w:p>
              </w:tc>
              <w:tc>
                <w:tcPr>
                  <w:tcW w:w="0" w:type="auto"/>
                </w:tcPr>
                <w:p w:rsidR="00D96792" w:rsidRPr="0009658B" w:rsidRDefault="007F7EA9" w:rsidP="00D96792">
                  <w:pPr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10"/>
                      <w:sz w:val="24"/>
                      <w:szCs w:val="24"/>
                      <w:lang w:eastAsia="fr-FR"/>
                    </w:rPr>
                    <w:object w:dxaOrig="920" w:dyaOrig="300">
                      <v:shape id="_x0000_i1237" type="#_x0000_t75" style="width:46.2pt;height:14.95pt" o:ole="">
                        <v:imagedata r:id="rId394" o:title=""/>
                      </v:shape>
                      <o:OLEObject Type="Embed" ProgID="Equation.DSMT4" ShapeID="_x0000_i1237" DrawAspect="Content" ObjectID="_1620370963" r:id="rId395"/>
                    </w:object>
                  </w:r>
                </w:p>
              </w:tc>
              <w:tc>
                <w:tcPr>
                  <w:tcW w:w="0" w:type="auto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12"/>
                      <w:sz w:val="24"/>
                      <w:szCs w:val="24"/>
                      <w:lang w:eastAsia="fr-FR"/>
                    </w:rPr>
                    <w:object w:dxaOrig="760" w:dyaOrig="340">
                      <v:shape id="_x0000_i1238" type="#_x0000_t75" style="width:38.7pt;height:17pt" o:ole="">
                        <v:imagedata r:id="rId396" o:title=""/>
                      </v:shape>
                      <o:OLEObject Type="Embed" ProgID="Equation.DSMT4" ShapeID="_x0000_i1238" DrawAspect="Content" ObjectID="_1620370964" r:id="rId397"/>
                    </w:object>
                  </w:r>
                </w:p>
              </w:tc>
              <w:tc>
                <w:tcPr>
                  <w:tcW w:w="0" w:type="auto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12"/>
                      <w:sz w:val="24"/>
                      <w:szCs w:val="24"/>
                      <w:lang w:eastAsia="fr-FR"/>
                    </w:rPr>
                    <w:object w:dxaOrig="940" w:dyaOrig="340">
                      <v:shape id="_x0000_i1239" type="#_x0000_t75" style="width:47.55pt;height:17pt" o:ole="">
                        <v:imagedata r:id="rId398" o:title=""/>
                      </v:shape>
                      <o:OLEObject Type="Embed" ProgID="Equation.DSMT4" ShapeID="_x0000_i1239" DrawAspect="Content" ObjectID="_1620370965" r:id="rId399"/>
                    </w:object>
                  </w:r>
                </w:p>
              </w:tc>
            </w:tr>
          </w:tbl>
          <w:p w:rsidR="00D96792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320" w:type="dxa"/>
          </w:tcPr>
          <w:p w:rsidR="0084722B" w:rsidRDefault="0084722B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</w:tr>
    </w:tbl>
    <w:p w:rsidR="00600078" w:rsidRDefault="00600078" w:rsidP="00600078">
      <w:pPr>
        <w:bidi/>
        <w:rPr>
          <w:rFonts w:ascii="Adobe Arabic" w:hAnsi="Adobe Arabic" w:cs="Adobe Arabic"/>
          <w:sz w:val="28"/>
          <w:szCs w:val="28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5045"/>
        <w:gridCol w:w="257"/>
        <w:gridCol w:w="4988"/>
        <w:gridCol w:w="316"/>
      </w:tblGrid>
      <w:tr w:rsidR="00D96792" w:rsidTr="00D96792">
        <w:tc>
          <w:tcPr>
            <w:tcW w:w="5045" w:type="dxa"/>
          </w:tcPr>
          <w:p w:rsidR="00D96792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تصحيح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بكالوريا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تجريبي  رياضي      2018/2019</w:t>
            </w:r>
          </w:p>
        </w:tc>
        <w:tc>
          <w:tcPr>
            <w:tcW w:w="257" w:type="dxa"/>
          </w:tcPr>
          <w:p w:rsidR="00D96792" w:rsidRDefault="00D96792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4988" w:type="dxa"/>
          </w:tcPr>
          <w:p w:rsidR="00D96792" w:rsidRDefault="00D96792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موضوع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الأول </w:t>
            </w:r>
          </w:p>
        </w:tc>
        <w:tc>
          <w:tcPr>
            <w:tcW w:w="316" w:type="dxa"/>
          </w:tcPr>
          <w:p w:rsidR="00D96792" w:rsidRDefault="00D96792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</w:tr>
      <w:tr w:rsidR="00D96792" w:rsidTr="00D96792">
        <w:tc>
          <w:tcPr>
            <w:tcW w:w="5045" w:type="dxa"/>
          </w:tcPr>
          <w:p w:rsidR="00D96792" w:rsidRPr="008B5B05" w:rsidRDefault="00D96792" w:rsidP="00D96792">
            <w:pPr>
              <w:tabs>
                <w:tab w:val="left" w:pos="397"/>
                <w:tab w:val="center" w:pos="2419"/>
              </w:tabs>
              <w:bidi/>
              <w:rPr>
                <w:rFonts w:ascii="Adobe Arabic" w:hAnsi="Adobe Arabic" w:cs="Adobe Arabic"/>
                <w:position w:val="-42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position w:val="-42"/>
                <w:sz w:val="28"/>
                <w:szCs w:val="28"/>
              </w:rPr>
              <w:tab/>
            </w:r>
            <w:r w:rsidRPr="0009658B">
              <w:rPr>
                <w:rFonts w:ascii="Adobe Arabic" w:eastAsiaTheme="minorEastAsia" w:hAnsi="Adobe Arabic" w:cs="Adobe Arabic"/>
                <w:position w:val="-42"/>
                <w:sz w:val="28"/>
                <w:szCs w:val="28"/>
                <w:lang w:eastAsia="fr-FR"/>
              </w:rPr>
              <w:object w:dxaOrig="3680" w:dyaOrig="1260">
                <v:shape id="_x0000_i1240" type="#_x0000_t75" style="width:184.1pt;height:63.15pt" o:ole="">
                  <v:imagedata r:id="rId400" o:title=""/>
                </v:shape>
                <o:OLEObject Type="Embed" ProgID="Equation.DSMT4" ShapeID="_x0000_i1240" DrawAspect="Content" ObjectID="_1620370966" r:id="rId401"/>
              </w:object>
            </w:r>
          </w:p>
          <w:tbl>
            <w:tblPr>
              <w:tblStyle w:val="Grilledutableau"/>
              <w:bidiVisual/>
              <w:tblW w:w="0" w:type="auto"/>
              <w:jc w:val="center"/>
              <w:tblLook w:val="04A0"/>
            </w:tblPr>
            <w:tblGrid>
              <w:gridCol w:w="1154"/>
              <w:gridCol w:w="1154"/>
              <w:gridCol w:w="1181"/>
              <w:gridCol w:w="1195"/>
            </w:tblGrid>
            <w:tr w:rsidR="00D96792" w:rsidRPr="0009658B" w:rsidTr="003C539F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proofErr w:type="gramStart"/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كحول</w:t>
                  </w:r>
                  <w:proofErr w:type="gramEnd"/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حمض</w:t>
                  </w:r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proofErr w:type="gramStart"/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ماء</w:t>
                  </w:r>
                  <w:proofErr w:type="gramEnd"/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أستر</w:t>
                  </w:r>
                </w:p>
              </w:tc>
            </w:tr>
            <w:tr w:rsidR="00D96792" w:rsidRPr="0009658B" w:rsidTr="003C539F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10"/>
                      <w:sz w:val="28"/>
                      <w:szCs w:val="28"/>
                      <w:lang w:eastAsia="fr-FR"/>
                    </w:rPr>
                    <w:object w:dxaOrig="940" w:dyaOrig="300">
                      <v:shape id="_x0000_i1241" type="#_x0000_t75" style="width:46.85pt;height:15.6pt" o:ole="">
                        <v:imagedata r:id="rId402" o:title=""/>
                      </v:shape>
                      <o:OLEObject Type="Embed" ProgID="Equation.DSMT4" ShapeID="_x0000_i1241" DrawAspect="Content" ObjectID="_1620370967" r:id="rId40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10"/>
                      <w:sz w:val="28"/>
                      <w:szCs w:val="28"/>
                      <w:lang w:eastAsia="fr-FR"/>
                    </w:rPr>
                    <w:object w:dxaOrig="940" w:dyaOrig="300">
                      <v:shape id="_x0000_i1242" type="#_x0000_t75" style="width:46.85pt;height:15.6pt" o:ole="">
                        <v:imagedata r:id="rId404" o:title=""/>
                      </v:shape>
                      <o:OLEObject Type="Embed" ProgID="Equation.DSMT4" ShapeID="_x0000_i1242" DrawAspect="Content" ObjectID="_1620370968" r:id="rId40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10"/>
                      <w:sz w:val="28"/>
                      <w:szCs w:val="28"/>
                      <w:lang w:eastAsia="fr-FR"/>
                    </w:rPr>
                    <w:object w:dxaOrig="960" w:dyaOrig="300">
                      <v:shape id="_x0000_i1243" type="#_x0000_t75" style="width:48.25pt;height:15.6pt" o:ole="">
                        <v:imagedata r:id="rId406" o:title=""/>
                      </v:shape>
                      <o:OLEObject Type="Embed" ProgID="Equation.DSMT4" ShapeID="_x0000_i1243" DrawAspect="Content" ObjectID="_1620370969" r:id="rId40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10"/>
                      <w:sz w:val="28"/>
                      <w:szCs w:val="28"/>
                      <w:lang w:eastAsia="fr-FR"/>
                    </w:rPr>
                    <w:object w:dxaOrig="980" w:dyaOrig="300">
                      <v:shape id="_x0000_i1244" type="#_x0000_t75" style="width:48.9pt;height:15.6pt" o:ole="">
                        <v:imagedata r:id="rId408" o:title=""/>
                      </v:shape>
                      <o:OLEObject Type="Embed" ProgID="Equation.DSMT4" ShapeID="_x0000_i1244" DrawAspect="Content" ObjectID="_1620370970" r:id="rId409"/>
                    </w:object>
                  </w:r>
                </w:p>
              </w:tc>
            </w:tr>
          </w:tbl>
          <w:p w:rsidR="00D96792" w:rsidRPr="0009658B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658B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340" w:dyaOrig="240">
                <v:shape id="_x0000_i1245" type="#_x0000_t75" style="width:17pt;height:11.55pt" o:ole="">
                  <v:imagedata r:id="rId410" o:title=""/>
                </v:shape>
                <o:OLEObject Type="Embed" ProgID="Equation.DSMT4" ShapeID="_x0000_i1245" DrawAspect="Content" ObjectID="_1620370971" r:id="rId411"/>
              </w:object>
            </w: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1-معادلة </w:t>
            </w:r>
            <w:proofErr w:type="gramStart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التفاعل :</w:t>
            </w:r>
            <w:proofErr w:type="gramEnd"/>
          </w:p>
          <w:p w:rsidR="00D96792" w:rsidRPr="0009658B" w:rsidRDefault="00D96792" w:rsidP="00D96792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658B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4220" w:dyaOrig="320">
                <v:shape id="_x0000_i1246" type="#_x0000_t75" style="width:211.25pt;height:16.3pt" o:ole="">
                  <v:imagedata r:id="rId412" o:title=""/>
                </v:shape>
                <o:OLEObject Type="Embed" ProgID="Equation.DSMT4" ShapeID="_x0000_i1246" DrawAspect="Content" ObjectID="_1620370972" r:id="rId413"/>
              </w:object>
            </w:r>
          </w:p>
          <w:p w:rsidR="00D96792" w:rsidRPr="0009658B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spellStart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إسم</w:t>
            </w:r>
            <w:proofErr w:type="spellEnd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تفاعل : تفاعل </w:t>
            </w:r>
            <w:proofErr w:type="spellStart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التصبن</w:t>
            </w:r>
            <w:proofErr w:type="spellEnd"/>
          </w:p>
          <w:p w:rsidR="00D96792" w:rsidRPr="0009658B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-خصائصه :بطئ وتام .</w:t>
            </w:r>
          </w:p>
          <w:p w:rsidR="00D96792" w:rsidRPr="0009658B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2-جدول تقدم التفاعل :</w:t>
            </w:r>
          </w:p>
          <w:tbl>
            <w:tblPr>
              <w:tblStyle w:val="Grilledutableau"/>
              <w:tblW w:w="0" w:type="auto"/>
              <w:jc w:val="center"/>
              <w:tblLook w:val="04A0"/>
            </w:tblPr>
            <w:tblGrid>
              <w:gridCol w:w="747"/>
              <w:gridCol w:w="1150"/>
              <w:gridCol w:w="1015"/>
              <w:gridCol w:w="722"/>
              <w:gridCol w:w="699"/>
            </w:tblGrid>
            <w:tr w:rsidR="00D96792" w:rsidRPr="0009658B" w:rsidTr="003C539F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proofErr w:type="gramStart"/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المعادلة</w:t>
                  </w:r>
                  <w:proofErr w:type="gramEnd"/>
                </w:p>
              </w:tc>
              <w:tc>
                <w:tcPr>
                  <w:tcW w:w="0" w:type="auto"/>
                  <w:gridSpan w:val="4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5000" w:dyaOrig="380">
                      <v:shape id="_x0000_i1247" type="#_x0000_t75" style="width:168.45pt;height:12.25pt" o:ole="">
                        <v:imagedata r:id="rId414" o:title=""/>
                      </v:shape>
                      <o:OLEObject Type="Embed" ProgID="Equation.DSMT4" ShapeID="_x0000_i1247" DrawAspect="Content" ObjectID="_1620370973" r:id="rId415"/>
                    </w:object>
                  </w:r>
                </w:p>
              </w:tc>
            </w:tr>
            <w:tr w:rsidR="00D96792" w:rsidRPr="0009658B" w:rsidTr="003C539F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ح إ</w:t>
                  </w:r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260" w:dyaOrig="360">
                      <v:shape id="_x0000_i1248" type="#_x0000_t75" style="width:12.9pt;height:17.65pt" o:ole="">
                        <v:imagedata r:id="rId416" o:title=""/>
                      </v:shape>
                      <o:OLEObject Type="Embed" ProgID="Equation.DSMT4" ShapeID="_x0000_i1248" DrawAspect="Content" ObjectID="_1620370974" r:id="rId41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279" w:dyaOrig="360">
                      <v:shape id="_x0000_i1249" type="#_x0000_t75" style="width:13.6pt;height:18.35pt" o:ole="">
                        <v:imagedata r:id="rId418" o:title=""/>
                      </v:shape>
                      <o:OLEObject Type="Embed" ProgID="Equation.DSMT4" ShapeID="_x0000_i1249" DrawAspect="Content" ObjectID="_1620370975" r:id="rId41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00" w:dyaOrig="279">
                      <v:shape id="_x0000_i1250" type="#_x0000_t75" style="width:10.2pt;height:12.9pt" o:ole="">
                        <v:imagedata r:id="rId420" o:title=""/>
                      </v:shape>
                      <o:OLEObject Type="Embed" ProgID="Equation.DSMT4" ShapeID="_x0000_i1250" DrawAspect="Content" ObjectID="_1620370976" r:id="rId42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00" w:dyaOrig="279">
                      <v:shape id="_x0000_i1251" type="#_x0000_t75" style="width:10.2pt;height:12.9pt" o:ole="">
                        <v:imagedata r:id="rId422" o:title=""/>
                      </v:shape>
                      <o:OLEObject Type="Embed" ProgID="Equation.DSMT4" ShapeID="_x0000_i1251" DrawAspect="Content" ObjectID="_1620370977" r:id="rId423"/>
                    </w:object>
                  </w:r>
                </w:p>
              </w:tc>
            </w:tr>
            <w:tr w:rsidR="00D96792" w:rsidRPr="0009658B" w:rsidTr="003C539F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 xml:space="preserve">ح </w:t>
                  </w:r>
                  <w:proofErr w:type="gramStart"/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إن</w:t>
                  </w:r>
                  <w:proofErr w:type="gramEnd"/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580" w:dyaOrig="340">
                      <v:shape id="_x0000_i1252" type="#_x0000_t75" style="width:19pt;height:16.3pt" o:ole="">
                        <v:imagedata r:id="rId424" o:title=""/>
                      </v:shape>
                      <o:OLEObject Type="Embed" ProgID="Equation.DSMT4" ShapeID="_x0000_i1252" DrawAspect="Content" ObjectID="_1620370978" r:id="rId42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DD6E7A">
                    <w:rPr>
                      <w:rFonts w:ascii="Adobe Arabic" w:eastAsiaTheme="minorEastAsia" w:hAnsi="Adobe Arabic" w:cs="Adobe Arabic"/>
                      <w:position w:val="-10"/>
                      <w:sz w:val="28"/>
                      <w:szCs w:val="28"/>
                      <w:lang w:eastAsia="fr-FR"/>
                    </w:rPr>
                    <w:object w:dxaOrig="580" w:dyaOrig="300">
                      <v:shape id="_x0000_i1253" type="#_x0000_t75" style="width:19.7pt;height:14.95pt" o:ole="">
                        <v:imagedata r:id="rId426" o:title=""/>
                      </v:shape>
                      <o:OLEObject Type="Embed" ProgID="Equation.DSMT4" ShapeID="_x0000_i1253" DrawAspect="Content" ObjectID="_1620370979" r:id="rId42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00" w:dyaOrig="220">
                      <v:shape id="_x0000_i1254" type="#_x0000_t75" style="width:10.2pt;height:10.85pt" o:ole="">
                        <v:imagedata r:id="rId428" o:title=""/>
                      </v:shape>
                      <o:OLEObject Type="Embed" ProgID="Equation.DSMT4" ShapeID="_x0000_i1254" DrawAspect="Content" ObjectID="_1620370980" r:id="rId42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00" w:dyaOrig="220">
                      <v:shape id="_x0000_i1255" type="#_x0000_t75" style="width:6.8pt;height:10.85pt" o:ole="">
                        <v:imagedata r:id="rId430" o:title=""/>
                      </v:shape>
                      <o:OLEObject Type="Embed" ProgID="Equation.DSMT4" ShapeID="_x0000_i1255" DrawAspect="Content" ObjectID="_1620370981" r:id="rId431"/>
                    </w:object>
                  </w:r>
                </w:p>
              </w:tc>
            </w:tr>
            <w:tr w:rsidR="00D96792" w:rsidRPr="0009658B" w:rsidTr="003C539F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ح ن</w:t>
                  </w:r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DD6E7A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620" w:dyaOrig="340">
                      <v:shape id="_x0000_i1256" type="#_x0000_t75" style="width:23.75pt;height:17pt" o:ole="">
                        <v:imagedata r:id="rId432" o:title=""/>
                      </v:shape>
                      <o:OLEObject Type="Embed" ProgID="Equation.DSMT4" ShapeID="_x0000_i1256" DrawAspect="Content" ObjectID="_1620370982" r:id="rId43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DD6E7A">
                    <w:rPr>
                      <w:rFonts w:ascii="Adobe Arabic" w:eastAsiaTheme="minorEastAsia" w:hAnsi="Adobe Arabic" w:cs="Adobe Arabic"/>
                      <w:position w:val="-10"/>
                      <w:sz w:val="28"/>
                      <w:szCs w:val="28"/>
                      <w:lang w:eastAsia="fr-FR"/>
                    </w:rPr>
                    <w:object w:dxaOrig="620" w:dyaOrig="300">
                      <v:shape id="_x0000_i1257" type="#_x0000_t75" style="width:19.7pt;height:14.95pt" o:ole="">
                        <v:imagedata r:id="rId434" o:title=""/>
                      </v:shape>
                      <o:OLEObject Type="Embed" ProgID="Equation.DSMT4" ShapeID="_x0000_i1257" DrawAspect="Content" ObjectID="_1620370983" r:id="rId43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14"/>
                      <w:sz w:val="28"/>
                      <w:szCs w:val="28"/>
                      <w:lang w:eastAsia="fr-FR"/>
                    </w:rPr>
                    <w:object w:dxaOrig="260" w:dyaOrig="380">
                      <v:shape id="_x0000_i1258" type="#_x0000_t75" style="width:10.85pt;height:18.35pt" o:ole="">
                        <v:imagedata r:id="rId436" o:title=""/>
                      </v:shape>
                      <o:OLEObject Type="Embed" ProgID="Equation.DSMT4" ShapeID="_x0000_i1258" DrawAspect="Content" ObjectID="_1620370984" r:id="rId43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D96792" w:rsidRPr="0009658B" w:rsidRDefault="00D96792" w:rsidP="00D96792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eastAsiaTheme="minorEastAsia" w:hAnsi="Adobe Arabic" w:cs="Adobe Arabic"/>
                      <w:position w:val="-14"/>
                      <w:sz w:val="28"/>
                      <w:szCs w:val="28"/>
                      <w:lang w:eastAsia="fr-FR"/>
                    </w:rPr>
                    <w:object w:dxaOrig="260" w:dyaOrig="380">
                      <v:shape id="_x0000_i1259" type="#_x0000_t75" style="width:9.5pt;height:18.35pt" o:ole="">
                        <v:imagedata r:id="rId438" o:title=""/>
                      </v:shape>
                      <o:OLEObject Type="Embed" ProgID="Equation.DSMT4" ShapeID="_x0000_i1259" DrawAspect="Content" ObjectID="_1620370985" r:id="rId439"/>
                    </w:object>
                  </w:r>
                </w:p>
              </w:tc>
            </w:tr>
          </w:tbl>
          <w:p w:rsidR="00D96792" w:rsidRPr="0009658B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3-أ-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</w:t>
            </w:r>
            <w:r w:rsidRPr="00DD6E7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1860" w:dyaOrig="300">
                <v:shape id="_x0000_i1260" type="#_x0000_t75" style="width:93.05pt;height:14.95pt" o:ole="">
                  <v:imagedata r:id="rId440" o:title=""/>
                </v:shape>
                <o:OLEObject Type="Embed" ProgID="Equation.DSMT4" ShapeID="_x0000_i1260" DrawAspect="Content" ObjectID="_1620370986" r:id="rId441"/>
              </w:object>
            </w:r>
          </w:p>
          <w:p w:rsidR="00D96792" w:rsidRPr="0009658B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التقدم </w:t>
            </w:r>
            <w:proofErr w:type="spellStart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الاعظمي</w:t>
            </w:r>
            <w:proofErr w:type="spellEnd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09658B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480" w:dyaOrig="360">
                <v:shape id="_x0000_i1261" type="#_x0000_t75" style="width:23.75pt;height:18.35pt" o:ole="">
                  <v:imagedata r:id="rId442" o:title=""/>
                </v:shape>
                <o:OLEObject Type="Embed" ProgID="Equation.DSMT4" ShapeID="_x0000_i1261" DrawAspect="Content" ObjectID="_1620370987" r:id="rId443"/>
              </w:object>
            </w: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D96792" w:rsidRPr="0009658B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DD6E7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2299" w:dyaOrig="300">
                <v:shape id="_x0000_i1262" type="#_x0000_t75" style="width:114.8pt;height:14.95pt" o:ole="">
                  <v:imagedata r:id="rId444" o:title=""/>
                </v:shape>
                <o:OLEObject Type="Embed" ProgID="Equation.DSMT4" ShapeID="_x0000_i1262" DrawAspect="Content" ObjectID="_1620370988" r:id="rId445"/>
              </w:object>
            </w:r>
          </w:p>
          <w:p w:rsidR="00D96792" w:rsidRPr="0009658B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ج-</w:t>
            </w:r>
            <w:proofErr w:type="spellStart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الناقلية</w:t>
            </w:r>
            <w:proofErr w:type="spellEnd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نوعية في نهاية التفاعل :</w:t>
            </w:r>
          </w:p>
          <w:p w:rsidR="00D96792" w:rsidRPr="0009658B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DD6E7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2079" w:dyaOrig="300">
                <v:shape id="_x0000_i1263" type="#_x0000_t75" style="width:103.9pt;height:14.95pt" o:ole="">
                  <v:imagedata r:id="rId446" o:title=""/>
                </v:shape>
                <o:OLEObject Type="Embed" ProgID="Equation.DSMT4" ShapeID="_x0000_i1263" DrawAspect="Content" ObjectID="_1620370989" r:id="rId447"/>
              </w:object>
            </w:r>
          </w:p>
          <w:p w:rsidR="00D96792" w:rsidRPr="0009658B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-</w:t>
            </w:r>
            <w:proofErr w:type="gramStart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حساب</w:t>
            </w:r>
            <w:proofErr w:type="gramEnd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09658B">
              <w:rPr>
                <w:rFonts w:ascii="Adobe Arabic" w:eastAsiaTheme="minorEastAsia" w:hAnsi="Adobe Arabic" w:cs="Adobe Arabic"/>
                <w:position w:val="-18"/>
                <w:sz w:val="28"/>
                <w:szCs w:val="28"/>
                <w:lang w:eastAsia="fr-FR"/>
              </w:rPr>
              <w:object w:dxaOrig="940" w:dyaOrig="420">
                <v:shape id="_x0000_i1264" type="#_x0000_t75" style="width:46.85pt;height:21.75pt" o:ole="">
                  <v:imagedata r:id="rId448" o:title=""/>
                </v:shape>
                <o:OLEObject Type="Embed" ProgID="Equation.DSMT4" ShapeID="_x0000_i1264" DrawAspect="Content" ObjectID="_1620370990" r:id="rId449"/>
              </w:object>
            </w: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D96792" w:rsidRPr="00C01A1F" w:rsidRDefault="00D96792" w:rsidP="00D96792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01A1F">
              <w:rPr>
                <w:rFonts w:ascii="Adobe Arabic" w:eastAsiaTheme="minorEastAsia" w:hAnsi="Adobe Arabic" w:cs="Adobe Arabic"/>
                <w:position w:val="-148"/>
                <w:sz w:val="28"/>
                <w:szCs w:val="28"/>
                <w:lang w:eastAsia="fr-FR"/>
              </w:rPr>
              <w:object w:dxaOrig="4220" w:dyaOrig="3060">
                <v:shape id="_x0000_i1265" type="#_x0000_t75" style="width:211.25pt;height:153.5pt" o:ole="">
                  <v:imagedata r:id="rId450" o:title=""/>
                </v:shape>
                <o:OLEObject Type="Embed" ProgID="Equation.DSMT4" ShapeID="_x0000_i1265" DrawAspect="Content" ObjectID="_1620370991" r:id="rId451"/>
              </w:object>
            </w:r>
          </w:p>
          <w:p w:rsidR="00D96792" w:rsidRPr="00C01A1F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4- </w:t>
            </w:r>
            <w:proofErr w:type="gramStart"/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>زمن</w:t>
            </w:r>
            <w:proofErr w:type="gramEnd"/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نصف التفاعل الذي يوافق </w:t>
            </w:r>
            <w:r w:rsidRPr="00C01A1F">
              <w:rPr>
                <w:rFonts w:ascii="Adobe Arabic" w:eastAsiaTheme="minorEastAsia" w:hAnsi="Adobe Arabic" w:cs="Adobe Arabic"/>
                <w:position w:val="-20"/>
                <w:sz w:val="28"/>
                <w:szCs w:val="28"/>
                <w:lang w:eastAsia="fr-FR"/>
              </w:rPr>
              <w:object w:dxaOrig="780" w:dyaOrig="540">
                <v:shape id="_x0000_i1266" type="#_x0000_t75" style="width:38.7pt;height:27.15pt" o:ole="">
                  <v:imagedata r:id="rId452" o:title=""/>
                </v:shape>
                <o:OLEObject Type="Embed" ProgID="Equation.DSMT4" ShapeID="_x0000_i1266" DrawAspect="Content" ObjectID="_1620370992" r:id="rId453"/>
              </w:object>
            </w:r>
          </w:p>
          <w:p w:rsidR="00D96792" w:rsidRPr="00C01A1F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01A1F">
              <w:rPr>
                <w:rFonts w:ascii="Adobe Arabic" w:eastAsiaTheme="minorEastAsia" w:hAnsi="Adobe Arabic" w:cs="Adobe Arabic"/>
                <w:position w:val="-20"/>
                <w:sz w:val="28"/>
                <w:szCs w:val="28"/>
                <w:lang w:eastAsia="fr-FR"/>
              </w:rPr>
              <w:object w:dxaOrig="1800" w:dyaOrig="540">
                <v:shape id="_x0000_i1267" type="#_x0000_t75" style="width:90.35pt;height:27.15pt" o:ole="">
                  <v:imagedata r:id="rId454" o:title=""/>
                </v:shape>
                <o:OLEObject Type="Embed" ProgID="Equation.DSMT4" ShapeID="_x0000_i1267" DrawAspect="Content" ObjectID="_1620370993" r:id="rId455"/>
              </w:object>
            </w:r>
            <w:proofErr w:type="spellStart"/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>باسقاط</w:t>
            </w:r>
            <w:proofErr w:type="spellEnd"/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هذه القيمة </w:t>
            </w:r>
            <w:proofErr w:type="spellStart"/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>عاى</w:t>
            </w:r>
            <w:proofErr w:type="spellEnd"/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منحنى</w:t>
            </w:r>
          </w:p>
          <w:p w:rsidR="00D96792" w:rsidRPr="00C01A1F" w:rsidRDefault="00D96792" w:rsidP="00D9679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01A1F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720" w:dyaOrig="300">
                <v:shape id="_x0000_i1268" type="#_x0000_t75" style="width:36pt;height:15.6pt" o:ole="">
                  <v:imagedata r:id="rId456" o:title=""/>
                </v:shape>
                <o:OLEObject Type="Embed" ProgID="Equation.DSMT4" ShapeID="_x0000_i1268" DrawAspect="Content" ObjectID="_1620370994" r:id="rId457"/>
              </w:object>
            </w:r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>نجد</w:t>
            </w:r>
            <w:r w:rsidRPr="00C01A1F">
              <w:rPr>
                <w:rFonts w:ascii="Adobe Arabic" w:eastAsiaTheme="minorEastAsia" w:hAnsi="Adobe Arabic" w:cs="Adobe Arabic"/>
                <w:position w:val="-16"/>
                <w:sz w:val="28"/>
                <w:szCs w:val="28"/>
                <w:lang w:eastAsia="fr-FR"/>
              </w:rPr>
              <w:object w:dxaOrig="2980" w:dyaOrig="380">
                <v:shape id="_x0000_i1269" type="#_x0000_t75" style="width:148.75pt;height:18.35pt" o:ole="">
                  <v:imagedata r:id="rId458" o:title=""/>
                </v:shape>
                <o:OLEObject Type="Embed" ProgID="Equation.DSMT4" ShapeID="_x0000_i1269" DrawAspect="Content" ObjectID="_1620370995" r:id="rId459"/>
              </w:object>
            </w:r>
          </w:p>
          <w:p w:rsidR="00D96792" w:rsidRDefault="00D96792" w:rsidP="00031C00">
            <w:pPr>
              <w:bidi/>
              <w:rPr>
                <w:rFonts w:ascii="Adobe Arabic" w:eastAsiaTheme="minorEastAsia" w:hAnsi="Adobe Arabic" w:cs="Adobe Arabic"/>
                <w:position w:val="-20"/>
                <w:sz w:val="28"/>
                <w:szCs w:val="28"/>
                <w:lang w:eastAsia="fr-FR"/>
              </w:rPr>
            </w:pPr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>ومنه</w:t>
            </w:r>
            <w:r w:rsidRPr="00C01A1F">
              <w:rPr>
                <w:rFonts w:ascii="Adobe Arabic" w:eastAsiaTheme="minorEastAsia" w:hAnsi="Adobe Arabic" w:cs="Adobe Arabic"/>
                <w:position w:val="-20"/>
                <w:sz w:val="28"/>
                <w:szCs w:val="28"/>
                <w:lang w:eastAsia="fr-FR"/>
              </w:rPr>
              <w:object w:dxaOrig="980" w:dyaOrig="400">
                <v:shape id="_x0000_i1270" type="#_x0000_t75" style="width:48.9pt;height:19.7pt" o:ole="">
                  <v:imagedata r:id="rId460" o:title=""/>
                </v:shape>
                <o:OLEObject Type="Embed" ProgID="Equation.DSMT4" ShapeID="_x0000_i1270" DrawAspect="Content" ObjectID="_1620370996" r:id="rId461"/>
              </w:object>
            </w:r>
          </w:p>
          <w:p w:rsidR="00031C00" w:rsidRDefault="00031C00" w:rsidP="00031C00">
            <w:pPr>
              <w:bidi/>
              <w:rPr>
                <w:rFonts w:ascii="Adobe Arabic" w:eastAsiaTheme="minorEastAsia" w:hAnsi="Adobe Arabic" w:cs="Adobe Arabic"/>
                <w:position w:val="-20"/>
                <w:sz w:val="28"/>
                <w:szCs w:val="28"/>
                <w:lang w:eastAsia="fr-FR"/>
              </w:rPr>
            </w:pPr>
          </w:p>
          <w:p w:rsidR="00031C00" w:rsidRDefault="00031C00" w:rsidP="00031C00">
            <w:pPr>
              <w:bidi/>
              <w:rPr>
                <w:rFonts w:ascii="Adobe Arabic" w:eastAsiaTheme="minorEastAsia" w:hAnsi="Adobe Arabic" w:cs="Adobe Arabic"/>
                <w:position w:val="-20"/>
                <w:sz w:val="28"/>
                <w:szCs w:val="28"/>
                <w:lang w:eastAsia="fr-FR"/>
              </w:rPr>
            </w:pPr>
          </w:p>
          <w:p w:rsidR="00031C00" w:rsidRDefault="00031C00" w:rsidP="00031C00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257" w:type="dxa"/>
          </w:tcPr>
          <w:p w:rsidR="00D96792" w:rsidRDefault="00D96792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4988" w:type="dxa"/>
          </w:tcPr>
          <w:p w:rsidR="00D96792" w:rsidRDefault="00D96792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316" w:type="dxa"/>
          </w:tcPr>
          <w:p w:rsidR="00D96792" w:rsidRDefault="00D96792" w:rsidP="00600078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</w:tr>
    </w:tbl>
    <w:p w:rsidR="00C1587B" w:rsidRDefault="00C1587B" w:rsidP="00C1587B">
      <w:pPr>
        <w:bidi/>
        <w:rPr>
          <w:rFonts w:ascii="Adobe Arabic" w:hAnsi="Adobe Arabic" w:cs="Adobe Arabic"/>
          <w:sz w:val="28"/>
          <w:szCs w:val="28"/>
          <w:rtl/>
        </w:rPr>
      </w:pPr>
    </w:p>
    <w:p w:rsidR="00C1587B" w:rsidRDefault="00C1587B" w:rsidP="00C1587B">
      <w:pPr>
        <w:bidi/>
        <w:rPr>
          <w:rFonts w:ascii="Adobe Arabic" w:hAnsi="Adobe Arabic" w:cs="Adobe Arabic"/>
          <w:sz w:val="28"/>
          <w:szCs w:val="28"/>
          <w:rtl/>
        </w:rPr>
      </w:pPr>
    </w:p>
    <w:p w:rsidR="00C1587B" w:rsidRDefault="00C1587B" w:rsidP="00C1587B">
      <w:pPr>
        <w:bidi/>
        <w:rPr>
          <w:rFonts w:ascii="Adobe Arabic" w:hAnsi="Adobe Arabic" w:cs="Adobe Arabic"/>
          <w:sz w:val="28"/>
          <w:szCs w:val="28"/>
          <w:rtl/>
        </w:rPr>
      </w:pPr>
    </w:p>
    <w:p w:rsidR="00C1587B" w:rsidRDefault="00C1587B" w:rsidP="00C1587B">
      <w:pPr>
        <w:bidi/>
        <w:rPr>
          <w:rFonts w:ascii="Adobe Arabic" w:hAnsi="Adobe Arabic" w:cs="Adobe Arabic"/>
          <w:sz w:val="28"/>
          <w:szCs w:val="28"/>
          <w:rtl/>
        </w:rPr>
      </w:pPr>
    </w:p>
    <w:sectPr w:rsidR="00C1587B" w:rsidSect="00325E5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C539F" w:rsidRDefault="003C539F" w:rsidP="00600078">
      <w:pPr>
        <w:spacing w:after="0" w:line="240" w:lineRule="auto"/>
      </w:pPr>
      <w:r>
        <w:separator/>
      </w:r>
    </w:p>
  </w:endnote>
  <w:endnote w:type="continuationSeparator" w:id="1">
    <w:p w:rsidR="003C539F" w:rsidRDefault="003C539F" w:rsidP="006000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dobe Arabic"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C539F" w:rsidRDefault="003C539F" w:rsidP="00600078">
      <w:pPr>
        <w:spacing w:after="0" w:line="240" w:lineRule="auto"/>
      </w:pPr>
      <w:r>
        <w:separator/>
      </w:r>
    </w:p>
  </w:footnote>
  <w:footnote w:type="continuationSeparator" w:id="1">
    <w:p w:rsidR="003C539F" w:rsidRDefault="003C539F" w:rsidP="006000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25E52"/>
    <w:rsid w:val="00031C00"/>
    <w:rsid w:val="000A65A9"/>
    <w:rsid w:val="00257C9F"/>
    <w:rsid w:val="00315F24"/>
    <w:rsid w:val="00325E52"/>
    <w:rsid w:val="003C539F"/>
    <w:rsid w:val="005153DC"/>
    <w:rsid w:val="00600078"/>
    <w:rsid w:val="006041B7"/>
    <w:rsid w:val="006555D3"/>
    <w:rsid w:val="007B788B"/>
    <w:rsid w:val="007F7EA9"/>
    <w:rsid w:val="00845E13"/>
    <w:rsid w:val="0084722B"/>
    <w:rsid w:val="00A17C44"/>
    <w:rsid w:val="00A93EF2"/>
    <w:rsid w:val="00AC225C"/>
    <w:rsid w:val="00AD6DD4"/>
    <w:rsid w:val="00B23280"/>
    <w:rsid w:val="00C1587B"/>
    <w:rsid w:val="00C47195"/>
    <w:rsid w:val="00C70460"/>
    <w:rsid w:val="00D96792"/>
    <w:rsid w:val="00F64A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21"/>
    <o:shapelayout v:ext="edit">
      <o:idmap v:ext="edit" data="1"/>
      <o:rules v:ext="edit">
        <o:r id="V:Rule31" type="arc" idref="#_x0000_s1359"/>
        <o:r id="V:Rule32" type="arc" idref="#_x0000_s1360"/>
        <o:r id="V:Rule38" type="arc" idref="#_x0000_s1383"/>
        <o:r id="V:Rule39" type="arc" idref="#_x0000_s1384"/>
        <o:r id="V:Rule42" type="arc" idref="#_x0000_s1399"/>
        <o:r id="V:Rule48" type="arc" idref="#_x0000_s1411"/>
        <o:r id="V:Rule65" type="connector" idref="#_x0000_s1336"/>
        <o:r id="V:Rule66" type="connector" idref="#_x0000_s1355"/>
        <o:r id="V:Rule67" type="connector" idref="#_x0000_s1401"/>
        <o:r id="V:Rule68" type="connector" idref="#_x0000_s1187"/>
        <o:r id="V:Rule69" type="connector" idref="#_x0000_s1324"/>
        <o:r id="V:Rule70" type="connector" idref="#_x0000_s1349"/>
        <o:r id="V:Rule71" type="connector" idref="#_x0000_s1347"/>
        <o:r id="V:Rule72" type="connector" idref="#_x0000_s1464"/>
        <o:r id="V:Rule73" type="connector" idref="#_x0000_s1458"/>
        <o:r id="V:Rule74" type="connector" idref="#_x0000_s1481"/>
        <o:r id="V:Rule75" type="connector" idref="#_x0000_s1213"/>
        <o:r id="V:Rule76" type="connector" idref="#_x0000_s1356"/>
        <o:r id="V:Rule77" type="connector" idref="#_x0000_s1402"/>
        <o:r id="V:Rule78" type="connector" idref="#_x0000_s1217"/>
        <o:r id="V:Rule79" type="connector" idref="#_x0000_s1461"/>
        <o:r id="V:Rule80" type="connector" idref="#_x0000_s1201"/>
        <o:r id="V:Rule81" type="connector" idref="#_x0000_s1376"/>
        <o:r id="V:Rule82" type="connector" idref="#_x0000_s1398"/>
        <o:r id="V:Rule83" type="connector" idref="#_x0000_s1373"/>
        <o:r id="V:Rule84" type="connector" idref="#_x0000_s1476"/>
        <o:r id="V:Rule85" type="connector" idref="#_x0000_s1479"/>
        <o:r id="V:Rule86" type="connector" idref="#_x0000_s1397"/>
        <o:r id="V:Rule87" type="connector" idref="#_x0000_s1478"/>
        <o:r id="V:Rule88" type="connector" idref="#_x0000_s1482"/>
        <o:r id="V:Rule89" type="connector" idref="#_x0000_s1382"/>
        <o:r id="V:Rule90" type="connector" idref="#_x0000_s1358"/>
        <o:r id="V:Rule91" type="connector" idref="#_x0000_s1462"/>
        <o:r id="V:Rule92" type="connector" idref="#_x0000_s1316"/>
        <o:r id="V:Rule93" type="connector" idref="#_x0000_s1186"/>
        <o:r id="V:Rule94" type="connector" idref="#_x0000_s1400"/>
        <o:r id="V:Rule95" type="connector" idref="#_x0000_s1203"/>
        <o:r id="V:Rule96" type="connector" idref="#_x0000_s1198"/>
        <o:r id="V:Rule97" type="connector" idref="#_x0000_s1475"/>
        <o:r id="V:Rule98" type="connector" idref="#_x0000_s1403"/>
        <o:r id="V:Rule99" type="connector" idref="#_x0000_s1323"/>
        <o:r id="V:Rule100" type="connector" idref="#_x0000_s1200"/>
        <o:r id="V:Rule101" type="connector" idref="#_x0000_s1354"/>
        <o:r id="V:Rule102" type="connector" idref="#_x0000_s1202"/>
        <o:r id="V:Rule103" type="connector" idref="#_x0000_s1459"/>
        <o:r id="V:Rule104" type="connector" idref="#_x0000_s1353"/>
        <o:r id="V:Rule105" type="connector" idref="#_x0000_s1465"/>
        <o:r id="V:Rule106" type="connector" idref="#_x0000_s1317"/>
        <o:r id="V:Rule107" type="connector" idref="#_x0000_s1329"/>
        <o:r id="V:Rule108" type="connector" idref="#_x0000_s1463"/>
        <o:r id="V:Rule109" type="connector" idref="#_x0000_s1337"/>
        <o:r id="V:Rule110" type="connector" idref="#_x0000_s1480"/>
        <o:r id="V:Rule111" type="connector" idref="#_x0000_s1185"/>
        <o:r id="V:Rule112" type="connector" idref="#_x0000_s1224"/>
        <o:r id="V:Rule113" type="connector" idref="#_x0000_s1381"/>
        <o:r id="V:Rule114" type="connector" idref="#_x0000_s1223"/>
        <o:r id="V:Rule115" type="connector" idref="#_x0000_s1343"/>
        <o:r id="V:Rule116" type="connector" idref="#_x0000_s1342"/>
        <o:r id="V:Rule117" type="connector" idref="#_x0000_s1477"/>
        <o:r id="V:Rule118" type="connector" idref="#_x0000_s1408"/>
        <o:r id="V:Rule119" type="connector" idref="#_x0000_s1328"/>
        <o:r id="V:Rule120" type="connector" idref="#_x0000_s1357"/>
        <o:r id="V:Rule121" type="connector" idref="#_x0000_s1460"/>
        <o:r id="V:Rule122" type="connector" idref="#_x0000_s138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328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25E52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60007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600078"/>
  </w:style>
  <w:style w:type="paragraph" w:styleId="Pieddepage">
    <w:name w:val="footer"/>
    <w:basedOn w:val="Normal"/>
    <w:link w:val="PieddepageCar"/>
    <w:uiPriority w:val="99"/>
    <w:semiHidden/>
    <w:unhideWhenUsed/>
    <w:rsid w:val="0060007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60007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image" Target="media/image75.wmf"/><Relationship Id="rId324" Type="http://schemas.openxmlformats.org/officeDocument/2006/relationships/image" Target="media/image153.wmf"/><Relationship Id="rId366" Type="http://schemas.openxmlformats.org/officeDocument/2006/relationships/image" Target="media/image172.wmf"/><Relationship Id="rId170" Type="http://schemas.openxmlformats.org/officeDocument/2006/relationships/image" Target="media/image80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3.bin"/><Relationship Id="rId268" Type="http://schemas.openxmlformats.org/officeDocument/2006/relationships/oleObject" Target="embeddings/oleObject135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58.wmf"/><Relationship Id="rId377" Type="http://schemas.openxmlformats.org/officeDocument/2006/relationships/oleObject" Target="embeddings/oleObject195.bin"/><Relationship Id="rId5" Type="http://schemas.openxmlformats.org/officeDocument/2006/relationships/endnotes" Target="endnote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13.wmf"/><Relationship Id="rId402" Type="http://schemas.openxmlformats.org/officeDocument/2006/relationships/image" Target="media/image190.wmf"/><Relationship Id="rId279" Type="http://schemas.openxmlformats.org/officeDocument/2006/relationships/oleObject" Target="embeddings/oleObject141.bin"/><Relationship Id="rId444" Type="http://schemas.openxmlformats.org/officeDocument/2006/relationships/image" Target="media/image211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46" Type="http://schemas.openxmlformats.org/officeDocument/2006/relationships/oleObject" Target="embeddings/oleObject179.bin"/><Relationship Id="rId388" Type="http://schemas.openxmlformats.org/officeDocument/2006/relationships/image" Target="media/image183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3.bin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34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5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1.bin"/><Relationship Id="rId217" Type="http://schemas.openxmlformats.org/officeDocument/2006/relationships/image" Target="media/image104.wmf"/><Relationship Id="rId399" Type="http://schemas.openxmlformats.org/officeDocument/2006/relationships/oleObject" Target="embeddings/oleObject206.bin"/><Relationship Id="rId259" Type="http://schemas.openxmlformats.org/officeDocument/2006/relationships/image" Target="media/image124.wmf"/><Relationship Id="rId424" Type="http://schemas.openxmlformats.org/officeDocument/2006/relationships/image" Target="media/image20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8.bin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71.wmf"/><Relationship Id="rId368" Type="http://schemas.openxmlformats.org/officeDocument/2006/relationships/image" Target="media/image173.wmf"/><Relationship Id="rId389" Type="http://schemas.openxmlformats.org/officeDocument/2006/relationships/oleObject" Target="embeddings/oleObject201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9.wmf"/><Relationship Id="rId414" Type="http://schemas.openxmlformats.org/officeDocument/2006/relationships/image" Target="media/image196.wmf"/><Relationship Id="rId435" Type="http://schemas.openxmlformats.org/officeDocument/2006/relationships/oleObject" Target="embeddings/oleObject224.bin"/><Relationship Id="rId456" Type="http://schemas.openxmlformats.org/officeDocument/2006/relationships/image" Target="media/image217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1.bin"/><Relationship Id="rId281" Type="http://schemas.openxmlformats.org/officeDocument/2006/relationships/oleObject" Target="embeddings/oleObject142.bin"/><Relationship Id="rId316" Type="http://schemas.openxmlformats.org/officeDocument/2006/relationships/oleObject" Target="embeddings/oleObject160.bin"/><Relationship Id="rId337" Type="http://schemas.openxmlformats.org/officeDocument/2006/relationships/image" Target="media/image159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358" Type="http://schemas.openxmlformats.org/officeDocument/2006/relationships/image" Target="media/image168.wmf"/><Relationship Id="rId379" Type="http://schemas.openxmlformats.org/officeDocument/2006/relationships/oleObject" Target="embeddings/oleObject196.bin"/><Relationship Id="rId7" Type="http://schemas.openxmlformats.org/officeDocument/2006/relationships/oleObject" Target="embeddings/oleObject1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4.wmf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425" Type="http://schemas.openxmlformats.org/officeDocument/2006/relationships/oleObject" Target="embeddings/oleObject219.bin"/><Relationship Id="rId446" Type="http://schemas.openxmlformats.org/officeDocument/2006/relationships/image" Target="media/image212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30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327" Type="http://schemas.openxmlformats.org/officeDocument/2006/relationships/image" Target="media/image154.wmf"/><Relationship Id="rId348" Type="http://schemas.openxmlformats.org/officeDocument/2006/relationships/oleObject" Target="embeddings/oleObject180.bin"/><Relationship Id="rId369" Type="http://schemas.openxmlformats.org/officeDocument/2006/relationships/oleObject" Target="embeddings/oleObject191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2.gi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5.bin"/><Relationship Id="rId380" Type="http://schemas.openxmlformats.org/officeDocument/2006/relationships/image" Target="media/image179.wmf"/><Relationship Id="rId415" Type="http://schemas.openxmlformats.org/officeDocument/2006/relationships/oleObject" Target="embeddings/oleObject214.bin"/><Relationship Id="rId436" Type="http://schemas.openxmlformats.org/officeDocument/2006/relationships/image" Target="media/image207.wmf"/><Relationship Id="rId457" Type="http://schemas.openxmlformats.org/officeDocument/2006/relationships/oleObject" Target="embeddings/oleObject235.bin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5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5.wmf"/><Relationship Id="rId317" Type="http://schemas.openxmlformats.org/officeDocument/2006/relationships/oleObject" Target="embeddings/oleObject161.bin"/><Relationship Id="rId338" Type="http://schemas.openxmlformats.org/officeDocument/2006/relationships/oleObject" Target="embeddings/oleObject174.bin"/><Relationship Id="rId359" Type="http://schemas.openxmlformats.org/officeDocument/2006/relationships/oleObject" Target="embeddings/oleObject186.bin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7.wmf"/><Relationship Id="rId219" Type="http://schemas.openxmlformats.org/officeDocument/2006/relationships/image" Target="media/image105.wmf"/><Relationship Id="rId370" Type="http://schemas.openxmlformats.org/officeDocument/2006/relationships/image" Target="media/image174.wmf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09.bin"/><Relationship Id="rId426" Type="http://schemas.openxmlformats.org/officeDocument/2006/relationships/image" Target="media/image202.wmf"/><Relationship Id="rId447" Type="http://schemas.openxmlformats.org/officeDocument/2006/relationships/oleObject" Target="embeddings/oleObject230.bin"/><Relationship Id="rId230" Type="http://schemas.openxmlformats.org/officeDocument/2006/relationships/oleObject" Target="embeddings/oleObject116.bin"/><Relationship Id="rId251" Type="http://schemas.openxmlformats.org/officeDocument/2006/relationships/image" Target="media/image12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7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28" Type="http://schemas.openxmlformats.org/officeDocument/2006/relationships/oleObject" Target="embeddings/oleObject169.bin"/><Relationship Id="rId349" Type="http://schemas.openxmlformats.org/officeDocument/2006/relationships/image" Target="media/image164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69.wmf"/><Relationship Id="rId381" Type="http://schemas.openxmlformats.org/officeDocument/2006/relationships/oleObject" Target="embeddings/oleObject197.bin"/><Relationship Id="rId416" Type="http://schemas.openxmlformats.org/officeDocument/2006/relationships/image" Target="media/image197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5.wmf"/><Relationship Id="rId437" Type="http://schemas.openxmlformats.org/officeDocument/2006/relationships/oleObject" Target="embeddings/oleObject225.bin"/><Relationship Id="rId458" Type="http://schemas.openxmlformats.org/officeDocument/2006/relationships/image" Target="media/image21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3.bin"/><Relationship Id="rId318" Type="http://schemas.openxmlformats.org/officeDocument/2006/relationships/oleObject" Target="embeddings/oleObject162.bin"/><Relationship Id="rId339" Type="http://schemas.openxmlformats.org/officeDocument/2006/relationships/oleObject" Target="embeddings/oleObject175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64" Type="http://schemas.openxmlformats.org/officeDocument/2006/relationships/image" Target="media/image77.wmf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81.bin"/><Relationship Id="rId371" Type="http://schemas.openxmlformats.org/officeDocument/2006/relationships/oleObject" Target="embeddings/oleObject192.bin"/><Relationship Id="rId406" Type="http://schemas.openxmlformats.org/officeDocument/2006/relationships/image" Target="media/image192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5.wmf"/><Relationship Id="rId427" Type="http://schemas.openxmlformats.org/officeDocument/2006/relationships/oleObject" Target="embeddings/oleObject220.bin"/><Relationship Id="rId448" Type="http://schemas.openxmlformats.org/officeDocument/2006/relationships/image" Target="media/image213.wmf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1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329" Type="http://schemas.openxmlformats.org/officeDocument/2006/relationships/image" Target="media/image155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0.wmf"/><Relationship Id="rId417" Type="http://schemas.openxmlformats.org/officeDocument/2006/relationships/oleObject" Target="embeddings/oleObject215.bin"/><Relationship Id="rId438" Type="http://schemas.openxmlformats.org/officeDocument/2006/relationships/image" Target="media/image208.wmf"/><Relationship Id="rId459" Type="http://schemas.openxmlformats.org/officeDocument/2006/relationships/oleObject" Target="embeddings/oleObject236.bin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6.wmf"/><Relationship Id="rId284" Type="http://schemas.openxmlformats.org/officeDocument/2006/relationships/image" Target="media/image136.wmf"/><Relationship Id="rId319" Type="http://schemas.openxmlformats.org/officeDocument/2006/relationships/image" Target="media/image15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70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8.wmf"/><Relationship Id="rId351" Type="http://schemas.openxmlformats.org/officeDocument/2006/relationships/image" Target="media/image165.wmf"/><Relationship Id="rId372" Type="http://schemas.openxmlformats.org/officeDocument/2006/relationships/image" Target="media/image175.wmf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0.bin"/><Relationship Id="rId428" Type="http://schemas.openxmlformats.org/officeDocument/2006/relationships/image" Target="media/image203.wmf"/><Relationship Id="rId449" Type="http://schemas.openxmlformats.org/officeDocument/2006/relationships/oleObject" Target="embeddings/oleObject23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image" Target="media/image21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3.bin"/><Relationship Id="rId80" Type="http://schemas.openxmlformats.org/officeDocument/2006/relationships/image" Target="media/image38.wmf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image" Target="media/image94.wmf"/><Relationship Id="rId341" Type="http://schemas.openxmlformats.org/officeDocument/2006/relationships/oleObject" Target="embeddings/oleObject176.bin"/><Relationship Id="rId362" Type="http://schemas.openxmlformats.org/officeDocument/2006/relationships/image" Target="media/image170.wmf"/><Relationship Id="rId383" Type="http://schemas.openxmlformats.org/officeDocument/2006/relationships/oleObject" Target="embeddings/oleObject198.bin"/><Relationship Id="rId418" Type="http://schemas.openxmlformats.org/officeDocument/2006/relationships/image" Target="media/image198.wmf"/><Relationship Id="rId439" Type="http://schemas.openxmlformats.org/officeDocument/2006/relationships/oleObject" Target="embeddings/oleObject226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4.bin"/><Relationship Id="rId450" Type="http://schemas.openxmlformats.org/officeDocument/2006/relationships/image" Target="media/image21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image" Target="media/image58.wmf"/><Relationship Id="rId310" Type="http://schemas.openxmlformats.org/officeDocument/2006/relationships/image" Target="media/image149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331" Type="http://schemas.openxmlformats.org/officeDocument/2006/relationships/image" Target="media/image156.wmf"/><Relationship Id="rId352" Type="http://schemas.openxmlformats.org/officeDocument/2006/relationships/oleObject" Target="embeddings/oleObject182.bin"/><Relationship Id="rId373" Type="http://schemas.openxmlformats.org/officeDocument/2006/relationships/oleObject" Target="embeddings/oleObject193.bin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429" Type="http://schemas.openxmlformats.org/officeDocument/2006/relationships/oleObject" Target="embeddings/oleObject221.bin"/><Relationship Id="rId1" Type="http://schemas.openxmlformats.org/officeDocument/2006/relationships/styles" Target="styl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8.bin"/><Relationship Id="rId440" Type="http://schemas.openxmlformats.org/officeDocument/2006/relationships/image" Target="media/image20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image" Target="media/image132.wmf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461" Type="http://schemas.openxmlformats.org/officeDocument/2006/relationships/oleObject" Target="embeddings/oleObject23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4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8.bin"/><Relationship Id="rId384" Type="http://schemas.openxmlformats.org/officeDocument/2006/relationships/image" Target="media/image181.wmf"/><Relationship Id="rId419" Type="http://schemas.openxmlformats.org/officeDocument/2006/relationships/oleObject" Target="embeddings/oleObject216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3.bin"/><Relationship Id="rId430" Type="http://schemas.openxmlformats.org/officeDocument/2006/relationships/image" Target="media/image20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7.wmf"/><Relationship Id="rId286" Type="http://schemas.openxmlformats.org/officeDocument/2006/relationships/image" Target="media/image137.wmf"/><Relationship Id="rId451" Type="http://schemas.openxmlformats.org/officeDocument/2006/relationships/oleObject" Target="embeddings/oleObject232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7.bin"/><Relationship Id="rId332" Type="http://schemas.openxmlformats.org/officeDocument/2006/relationships/oleObject" Target="embeddings/oleObject171.bin"/><Relationship Id="rId353" Type="http://schemas.openxmlformats.org/officeDocument/2006/relationships/oleObject" Target="embeddings/oleObject183.bin"/><Relationship Id="rId374" Type="http://schemas.openxmlformats.org/officeDocument/2006/relationships/image" Target="media/image176.wmf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1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420" Type="http://schemas.openxmlformats.org/officeDocument/2006/relationships/image" Target="media/image19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9.bin"/><Relationship Id="rId297" Type="http://schemas.openxmlformats.org/officeDocument/2006/relationships/oleObject" Target="embeddings/oleObject150.bin"/><Relationship Id="rId441" Type="http://schemas.openxmlformats.org/officeDocument/2006/relationships/oleObject" Target="embeddings/oleObject227.bin"/><Relationship Id="rId462" Type="http://schemas.openxmlformats.org/officeDocument/2006/relationships/fontTable" Target="fontTable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2.bin"/><Relationship Id="rId322" Type="http://schemas.openxmlformats.org/officeDocument/2006/relationships/oleObject" Target="embeddings/oleObject165.bin"/><Relationship Id="rId343" Type="http://schemas.openxmlformats.org/officeDocument/2006/relationships/oleObject" Target="embeddings/oleObject177.bin"/><Relationship Id="rId364" Type="http://schemas.openxmlformats.org/officeDocument/2006/relationships/image" Target="media/image17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9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4.wmf"/><Relationship Id="rId431" Type="http://schemas.openxmlformats.org/officeDocument/2006/relationships/oleObject" Target="embeddings/oleObject222.bin"/><Relationship Id="rId452" Type="http://schemas.openxmlformats.org/officeDocument/2006/relationships/image" Target="media/image215.w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image" Target="media/image150.wmf"/><Relationship Id="rId333" Type="http://schemas.openxmlformats.org/officeDocument/2006/relationships/image" Target="media/image157.wmf"/><Relationship Id="rId354" Type="http://schemas.openxmlformats.org/officeDocument/2006/relationships/image" Target="media/image166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94.bin"/><Relationship Id="rId396" Type="http://schemas.openxmlformats.org/officeDocument/2006/relationships/image" Target="media/image18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3.wmf"/><Relationship Id="rId400" Type="http://schemas.openxmlformats.org/officeDocument/2006/relationships/image" Target="media/image189.wmf"/><Relationship Id="rId421" Type="http://schemas.openxmlformats.org/officeDocument/2006/relationships/oleObject" Target="embeddings/oleObject217.bin"/><Relationship Id="rId442" Type="http://schemas.openxmlformats.org/officeDocument/2006/relationships/image" Target="media/image210.wmf"/><Relationship Id="rId463" Type="http://schemas.openxmlformats.org/officeDocument/2006/relationships/theme" Target="theme/theme1.xml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gi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9.bin"/><Relationship Id="rId386" Type="http://schemas.openxmlformats.org/officeDocument/2006/relationships/image" Target="media/image182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8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12.bin"/><Relationship Id="rId432" Type="http://schemas.openxmlformats.org/officeDocument/2006/relationships/image" Target="media/image205.wmf"/><Relationship Id="rId453" Type="http://schemas.openxmlformats.org/officeDocument/2006/relationships/oleObject" Target="embeddings/oleObject233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72.bin"/><Relationship Id="rId355" Type="http://schemas.openxmlformats.org/officeDocument/2006/relationships/oleObject" Target="embeddings/oleObject184.bin"/><Relationship Id="rId376" Type="http://schemas.openxmlformats.org/officeDocument/2006/relationships/image" Target="media/image177.wmf"/><Relationship Id="rId397" Type="http://schemas.openxmlformats.org/officeDocument/2006/relationships/oleObject" Target="embeddings/oleObject205.bin"/><Relationship Id="rId4" Type="http://schemas.openxmlformats.org/officeDocument/2006/relationships/footnotes" Target="footnotes.xml"/><Relationship Id="rId180" Type="http://schemas.openxmlformats.org/officeDocument/2006/relationships/image" Target="media/image85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3.wmf"/><Relationship Id="rId278" Type="http://schemas.openxmlformats.org/officeDocument/2006/relationships/image" Target="media/image133.wmf"/><Relationship Id="rId401" Type="http://schemas.openxmlformats.org/officeDocument/2006/relationships/oleObject" Target="embeddings/oleObject207.bin"/><Relationship Id="rId422" Type="http://schemas.openxmlformats.org/officeDocument/2006/relationships/image" Target="media/image200.wmf"/><Relationship Id="rId443" Type="http://schemas.openxmlformats.org/officeDocument/2006/relationships/oleObject" Target="embeddings/oleObject228.bin"/><Relationship Id="rId303" Type="http://schemas.openxmlformats.org/officeDocument/2006/relationships/oleObject" Target="embeddings/oleObject153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200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8.wmf"/><Relationship Id="rId247" Type="http://schemas.openxmlformats.org/officeDocument/2006/relationships/image" Target="media/image118.wmf"/><Relationship Id="rId412" Type="http://schemas.openxmlformats.org/officeDocument/2006/relationships/image" Target="media/image195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6.bin"/><Relationship Id="rId454" Type="http://schemas.openxmlformats.org/officeDocument/2006/relationships/image" Target="media/image216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0.wmf"/><Relationship Id="rId314" Type="http://schemas.openxmlformats.org/officeDocument/2006/relationships/image" Target="media/image151.wmf"/><Relationship Id="rId356" Type="http://schemas.openxmlformats.org/officeDocument/2006/relationships/image" Target="media/image167.wmf"/><Relationship Id="rId398" Type="http://schemas.openxmlformats.org/officeDocument/2006/relationships/image" Target="media/image188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8.bin"/><Relationship Id="rId258" Type="http://schemas.openxmlformats.org/officeDocument/2006/relationships/oleObject" Target="embeddings/oleObject130.bin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90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109.wmf"/><Relationship Id="rId269" Type="http://schemas.openxmlformats.org/officeDocument/2006/relationships/image" Target="media/image129.wmf"/><Relationship Id="rId434" Type="http://schemas.openxmlformats.org/officeDocument/2006/relationships/image" Target="media/image206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0.wmf"/><Relationship Id="rId280" Type="http://schemas.openxmlformats.org/officeDocument/2006/relationships/image" Target="media/image134.wmf"/><Relationship Id="rId336" Type="http://schemas.openxmlformats.org/officeDocument/2006/relationships/oleObject" Target="embeddings/oleObject173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86.wmf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29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image" Target="media/image16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6</Pages>
  <Words>1315</Words>
  <Characters>7236</Characters>
  <Application>Microsoft Office Word</Application>
  <DocSecurity>0</DocSecurity>
  <Lines>60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ome</cp:lastModifiedBy>
  <cp:revision>4</cp:revision>
  <cp:lastPrinted>2019-05-13T22:14:00Z</cp:lastPrinted>
  <dcterms:created xsi:type="dcterms:W3CDTF">2019-05-25T21:23:00Z</dcterms:created>
  <dcterms:modified xsi:type="dcterms:W3CDTF">2019-05-26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